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123D35" w14:textId="77777777" w:rsidR="00867A6C" w:rsidRDefault="00867A6C" w:rsidP="00834583">
      <w:pPr>
        <w:spacing w:after="120"/>
        <w:rPr>
          <w:sz w:val="72"/>
          <w:szCs w:val="72"/>
        </w:rPr>
      </w:pPr>
    </w:p>
    <w:p w14:paraId="62724F92" w14:textId="58FDCAE7" w:rsidR="00867A6C" w:rsidRPr="001574A8" w:rsidRDefault="00817F03" w:rsidP="00334A2D">
      <w:pPr>
        <w:pStyle w:val="Heading1"/>
        <w:jc w:val="center"/>
        <w:rPr>
          <w:b/>
          <w:bCs/>
          <w:sz w:val="72"/>
          <w:szCs w:val="72"/>
        </w:rPr>
      </w:pPr>
      <w:r w:rsidRPr="001574A8">
        <w:rPr>
          <w:b/>
          <w:bCs/>
          <w:sz w:val="72"/>
          <w:szCs w:val="72"/>
        </w:rPr>
        <w:t xml:space="preserve">Topic 9: </w:t>
      </w:r>
      <w:r w:rsidR="003E206F" w:rsidRPr="001574A8">
        <w:rPr>
          <w:b/>
          <w:bCs/>
          <w:sz w:val="72"/>
          <w:szCs w:val="72"/>
        </w:rPr>
        <w:t>Differentiation</w:t>
      </w:r>
    </w:p>
    <w:p w14:paraId="2A15D661" w14:textId="77777777" w:rsidR="00867A6C" w:rsidRDefault="00867A6C" w:rsidP="00834583">
      <w:pPr>
        <w:spacing w:after="120"/>
        <w:rPr>
          <w:sz w:val="72"/>
          <w:szCs w:val="72"/>
        </w:rPr>
      </w:pPr>
    </w:p>
    <w:p w14:paraId="4F8B11B9" w14:textId="77777777" w:rsidR="00E316D3" w:rsidRDefault="000A7FC6" w:rsidP="00867A6C">
      <w:pPr>
        <w:pStyle w:val="Heading1"/>
        <w:jc w:val="center"/>
        <w:rPr>
          <w:sz w:val="72"/>
          <w:szCs w:val="72"/>
        </w:rPr>
      </w:pPr>
      <w:bookmarkStart w:id="0" w:name="_Hlk72937975"/>
      <w:r w:rsidRPr="00867A6C">
        <w:rPr>
          <w:sz w:val="72"/>
          <w:szCs w:val="72"/>
        </w:rPr>
        <w:t>Bronze</w:t>
      </w:r>
      <w:r w:rsidR="003E62F8">
        <w:rPr>
          <w:sz w:val="72"/>
          <w:szCs w:val="72"/>
        </w:rPr>
        <w:t>,</w:t>
      </w:r>
      <w:r w:rsidRPr="00867A6C">
        <w:rPr>
          <w:sz w:val="72"/>
          <w:szCs w:val="72"/>
        </w:rPr>
        <w:t xml:space="preserve"> Silver</w:t>
      </w:r>
      <w:r w:rsidR="003E62F8">
        <w:rPr>
          <w:sz w:val="72"/>
          <w:szCs w:val="72"/>
        </w:rPr>
        <w:t>,</w:t>
      </w:r>
      <w:r w:rsidRPr="00867A6C">
        <w:rPr>
          <w:sz w:val="72"/>
          <w:szCs w:val="72"/>
        </w:rPr>
        <w:t xml:space="preserve"> Gold </w:t>
      </w:r>
      <w:bookmarkEnd w:id="0"/>
      <w:r w:rsidRPr="00867A6C">
        <w:rPr>
          <w:sz w:val="72"/>
          <w:szCs w:val="72"/>
        </w:rPr>
        <w:t>and Platinum</w:t>
      </w:r>
      <w:r w:rsidR="00867A6C" w:rsidRPr="00867A6C">
        <w:rPr>
          <w:sz w:val="72"/>
          <w:szCs w:val="72"/>
        </w:rPr>
        <w:t xml:space="preserve"> Worksh</w:t>
      </w:r>
      <w:r w:rsidR="00867A6C" w:rsidRPr="00E316D3">
        <w:rPr>
          <w:sz w:val="72"/>
          <w:szCs w:val="72"/>
        </w:rPr>
        <w:t xml:space="preserve">eets for </w:t>
      </w:r>
    </w:p>
    <w:p w14:paraId="6C7DBC98" w14:textId="51CA0E15" w:rsidR="00962B0F" w:rsidRPr="00867A6C" w:rsidRDefault="00867A6C" w:rsidP="00867A6C">
      <w:pPr>
        <w:pStyle w:val="Heading1"/>
        <w:jc w:val="center"/>
        <w:rPr>
          <w:sz w:val="72"/>
          <w:szCs w:val="72"/>
        </w:rPr>
      </w:pPr>
      <w:r w:rsidRPr="00E316D3">
        <w:rPr>
          <w:sz w:val="72"/>
          <w:szCs w:val="72"/>
        </w:rPr>
        <w:t>A Level Mathematics</w:t>
      </w:r>
    </w:p>
    <w:p w14:paraId="0BF475F4" w14:textId="77777777" w:rsidR="00962B0F" w:rsidRDefault="00962B0F" w:rsidP="000A7FC6">
      <w:pPr>
        <w:pStyle w:val="Heading1"/>
        <w:sectPr w:rsidR="00962B0F">
          <w:headerReference w:type="default" r:id="rId11"/>
          <w:footerReference w:type="default" r:id="rId12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64ED03D0" w14:textId="327FD410" w:rsidR="000868D2" w:rsidRPr="008531AA" w:rsidRDefault="003521BC" w:rsidP="008531AA">
      <w:pPr>
        <w:pStyle w:val="Heading1"/>
      </w:pPr>
      <w:r>
        <w:lastRenderedPageBreak/>
        <w:t>Teacher Notes</w:t>
      </w:r>
    </w:p>
    <w:p w14:paraId="5AD360FA" w14:textId="22F0E227" w:rsidR="003521BC" w:rsidRDefault="003521BC">
      <w:r>
        <w:t xml:space="preserve">These Bronze, Silver and Gold worksheets are designed to be used </w:t>
      </w:r>
      <w:r w:rsidR="0061382D">
        <w:t xml:space="preserve">either </w:t>
      </w:r>
      <w:r>
        <w:t>straight after the content has been taught or as part of a skills gap analysis, especially as students move into year 13.</w:t>
      </w:r>
    </w:p>
    <w:p w14:paraId="756E8746" w14:textId="177DF413" w:rsidR="003521BC" w:rsidRDefault="003521BC">
      <w:r>
        <w:t>They are drawn from the latest specification questions and legacy questions.</w:t>
      </w:r>
      <w:r w:rsidR="0061382D">
        <w:t xml:space="preserve"> The papers are between 25 and 35 marks.</w:t>
      </w:r>
    </w:p>
    <w:p w14:paraId="08DF5C37" w14:textId="4B84045E" w:rsidR="00EB1B32" w:rsidRDefault="00EB1B32" w:rsidP="00EB1B32">
      <w:r>
        <w:t xml:space="preserve">The topic number on this worksheet relates to the corresponding chapter number in the ‘Pearson Edexcel A Level Mathematics: Pure Mathematics Year 2’ textbook. </w:t>
      </w:r>
    </w:p>
    <w:p w14:paraId="1E35A18D" w14:textId="64D685FC" w:rsidR="00EB3FC1" w:rsidRDefault="00EB3FC1" w:rsidP="00EB3FC1">
      <w:pPr>
        <w:pStyle w:val="Heading1"/>
      </w:pPr>
      <w:r>
        <w:t>Non-Calculator Questions</w:t>
      </w:r>
    </w:p>
    <w:p w14:paraId="33A2FE38" w14:textId="68AF9934" w:rsidR="003521BC" w:rsidRDefault="003521BC">
      <w:r>
        <w:t xml:space="preserve">The new specification allows calculators to be used in all papers. </w:t>
      </w:r>
      <w:r w:rsidRPr="00A70197">
        <w:rPr>
          <w:b/>
          <w:bCs/>
        </w:rPr>
        <w:t>We have, however, put these questions together with the intention that students can complete them without a calculator.</w:t>
      </w:r>
      <w:r>
        <w:t xml:space="preserve"> It’s important for pupils to be able to maintain their non-calculator skills, especially on topics such as surds or indices, to support question that use the keywords “show that” or “prove”. </w:t>
      </w:r>
      <w:r w:rsidR="0061382D">
        <w:t>If you wish to ease the difficulty slightly then you can, of course, allow students to attempt them with the support of a calculator.</w:t>
      </w:r>
    </w:p>
    <w:p w14:paraId="02F81D2A" w14:textId="77777777" w:rsidR="00F95B79" w:rsidRDefault="00BF49FF" w:rsidP="00BF49FF">
      <w:pPr>
        <w:pStyle w:val="Heading1"/>
      </w:pPr>
      <w:r>
        <w:t>Quick Links</w:t>
      </w:r>
      <w:r w:rsidR="000F1ACD">
        <w:t xml:space="preserve">  </w:t>
      </w:r>
    </w:p>
    <w:p w14:paraId="635A91C7" w14:textId="50211453" w:rsidR="00D85C2E" w:rsidRDefault="000F1ACD" w:rsidP="00F95B79">
      <w:pPr>
        <w:pStyle w:val="NoSpacing"/>
      </w:pPr>
      <w:r w:rsidRPr="00F95B79">
        <w:t>(</w:t>
      </w:r>
      <w:r w:rsidR="00F95B79" w:rsidRPr="00F95B79">
        <w:t>Press Ctrl</w:t>
      </w:r>
      <w:r w:rsidR="00F95B79">
        <w:t>,</w:t>
      </w:r>
      <w:r w:rsidR="00F95B79" w:rsidRPr="00F95B79">
        <w:t xml:space="preserve"> as you click </w:t>
      </w:r>
      <w:r w:rsidR="00F95B79">
        <w:t xml:space="preserve">with </w:t>
      </w:r>
      <w:r w:rsidR="00F95B79" w:rsidRPr="00F95B79">
        <w:t>your mouse to follow these links)</w:t>
      </w:r>
    </w:p>
    <w:p w14:paraId="24977C0D" w14:textId="77777777" w:rsidR="00D85C2E" w:rsidRDefault="00A75120" w:rsidP="00BF49FF">
      <w:pPr>
        <w:pStyle w:val="ListParagraph"/>
        <w:numPr>
          <w:ilvl w:val="0"/>
          <w:numId w:val="2"/>
        </w:numPr>
      </w:pPr>
      <w:hyperlink w:anchor="BrQue" w:history="1">
        <w:r w:rsidR="00D85C2E" w:rsidRPr="00F440F0">
          <w:rPr>
            <w:rStyle w:val="Hyperlink"/>
          </w:rPr>
          <w:t>Bronze Questions</w:t>
        </w:r>
      </w:hyperlink>
    </w:p>
    <w:p w14:paraId="627EC2C1" w14:textId="77777777" w:rsidR="00D85C2E" w:rsidRDefault="00A75120" w:rsidP="00BF49FF">
      <w:pPr>
        <w:pStyle w:val="ListParagraph"/>
        <w:numPr>
          <w:ilvl w:val="0"/>
          <w:numId w:val="2"/>
        </w:numPr>
      </w:pPr>
      <w:hyperlink w:anchor="BrMS" w:history="1">
        <w:r w:rsidR="00D85C2E" w:rsidRPr="00F440F0">
          <w:rPr>
            <w:rStyle w:val="Hyperlink"/>
          </w:rPr>
          <w:t>Bronze Mark Scheme</w:t>
        </w:r>
      </w:hyperlink>
    </w:p>
    <w:p w14:paraId="3402639F" w14:textId="77777777" w:rsidR="00D85C2E" w:rsidRDefault="00A75120" w:rsidP="00BF49FF">
      <w:pPr>
        <w:pStyle w:val="ListParagraph"/>
        <w:numPr>
          <w:ilvl w:val="0"/>
          <w:numId w:val="2"/>
        </w:numPr>
      </w:pPr>
      <w:hyperlink w:anchor="SiQue" w:history="1">
        <w:r w:rsidR="00D85C2E" w:rsidRPr="009C5052">
          <w:rPr>
            <w:rStyle w:val="Hyperlink"/>
          </w:rPr>
          <w:t>Silver Questions</w:t>
        </w:r>
      </w:hyperlink>
    </w:p>
    <w:p w14:paraId="5AB487C1" w14:textId="77777777" w:rsidR="00D85C2E" w:rsidRDefault="00A75120" w:rsidP="00BF49FF">
      <w:pPr>
        <w:pStyle w:val="ListParagraph"/>
        <w:numPr>
          <w:ilvl w:val="0"/>
          <w:numId w:val="2"/>
        </w:numPr>
      </w:pPr>
      <w:hyperlink w:anchor="SiMS" w:history="1">
        <w:r w:rsidR="00D85C2E" w:rsidRPr="009C5052">
          <w:rPr>
            <w:rStyle w:val="Hyperlink"/>
          </w:rPr>
          <w:t>Silver Mark Scheme</w:t>
        </w:r>
      </w:hyperlink>
    </w:p>
    <w:p w14:paraId="5AC8CB68" w14:textId="77777777" w:rsidR="00D85C2E" w:rsidRPr="00EB1B32" w:rsidRDefault="00A75120" w:rsidP="00BF49FF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Qu" w:history="1">
        <w:r w:rsidR="00D85C2E" w:rsidRPr="009C5052">
          <w:rPr>
            <w:rStyle w:val="Hyperlink"/>
          </w:rPr>
          <w:t>Gold Questions</w:t>
        </w:r>
      </w:hyperlink>
    </w:p>
    <w:p w14:paraId="472538A6" w14:textId="18219EE6" w:rsidR="005274A2" w:rsidRPr="00EB1B32" w:rsidRDefault="00A75120" w:rsidP="003B5451">
      <w:pPr>
        <w:pStyle w:val="ListParagraph"/>
        <w:numPr>
          <w:ilvl w:val="0"/>
          <w:numId w:val="2"/>
        </w:numPr>
        <w:rPr>
          <w:rStyle w:val="Hyperlink"/>
          <w:color w:val="000000" w:themeColor="text1"/>
          <w:u w:val="none"/>
        </w:rPr>
      </w:pPr>
      <w:hyperlink w:anchor="GoMS" w:history="1">
        <w:r w:rsidR="00EB1B32" w:rsidRPr="009C5052">
          <w:rPr>
            <w:rStyle w:val="Hyperlink"/>
          </w:rPr>
          <w:t>Gold Mark Scheme</w:t>
        </w:r>
      </w:hyperlink>
    </w:p>
    <w:p w14:paraId="2976248B" w14:textId="6091EB4D" w:rsidR="00D85C2E" w:rsidRPr="00CC4928" w:rsidRDefault="00D85C2E" w:rsidP="00D85C2E">
      <w:pPr>
        <w:rPr>
          <w:color w:val="000000" w:themeColor="text1"/>
        </w:rPr>
      </w:pPr>
      <w:r>
        <w:rPr>
          <w:rStyle w:val="Hyperlink"/>
          <w:color w:val="000000" w:themeColor="text1"/>
          <w:u w:val="none"/>
        </w:rPr>
        <w:t>The Platinum Questions</w:t>
      </w:r>
      <w:r w:rsidR="002A099A">
        <w:rPr>
          <w:rStyle w:val="Hyperlink"/>
          <w:color w:val="000000" w:themeColor="text1"/>
          <w:u w:val="none"/>
        </w:rPr>
        <w:t xml:space="preserve"> below</w:t>
      </w:r>
      <w:r>
        <w:rPr>
          <w:rStyle w:val="Hyperlink"/>
          <w:color w:val="000000" w:themeColor="text1"/>
          <w:u w:val="none"/>
        </w:rPr>
        <w:t xml:space="preserve"> are taken from the Advanced Extension Award. You can use these in class as </w:t>
      </w:r>
      <w:r w:rsidR="00EB1B32">
        <w:rPr>
          <w:rStyle w:val="Hyperlink"/>
          <w:color w:val="000000" w:themeColor="text1"/>
          <w:u w:val="none"/>
        </w:rPr>
        <w:t>high-level problem-solving</w:t>
      </w:r>
      <w:r w:rsidR="00C4617D">
        <w:rPr>
          <w:rStyle w:val="Hyperlink"/>
          <w:color w:val="000000" w:themeColor="text1"/>
          <w:u w:val="none"/>
        </w:rPr>
        <w:t xml:space="preserve"> questions, either with individual students or as group problem solving </w:t>
      </w:r>
      <w:r w:rsidR="002A099A">
        <w:rPr>
          <w:rStyle w:val="Hyperlink"/>
          <w:color w:val="000000" w:themeColor="text1"/>
          <w:u w:val="none"/>
        </w:rPr>
        <w:t>exercises.</w:t>
      </w:r>
      <w:r w:rsidR="00055145">
        <w:rPr>
          <w:rStyle w:val="Hyperlink"/>
          <w:color w:val="000000" w:themeColor="text1"/>
          <w:u w:val="none"/>
        </w:rPr>
        <w:t xml:space="preserve"> On the Advanced Extension Award students, typically, need to get </w:t>
      </w:r>
      <w:r w:rsidR="004C2E4F">
        <w:rPr>
          <w:rStyle w:val="Hyperlink"/>
          <w:color w:val="000000" w:themeColor="text1"/>
          <w:u w:val="none"/>
        </w:rPr>
        <w:t xml:space="preserve">around 50% to get a Merit and </w:t>
      </w:r>
      <w:r w:rsidR="005274A2">
        <w:rPr>
          <w:rStyle w:val="Hyperlink"/>
          <w:color w:val="000000" w:themeColor="text1"/>
          <w:u w:val="none"/>
        </w:rPr>
        <w:t>around 70% to get a distinction.</w:t>
      </w:r>
    </w:p>
    <w:p w14:paraId="3464C15D" w14:textId="77777777" w:rsidR="00D85C2E" w:rsidRDefault="00A75120" w:rsidP="00BF49FF">
      <w:pPr>
        <w:pStyle w:val="ListParagraph"/>
        <w:numPr>
          <w:ilvl w:val="0"/>
          <w:numId w:val="4"/>
        </w:numPr>
      </w:pPr>
      <w:hyperlink w:anchor="PlQu" w:history="1">
        <w:r w:rsidR="00D85C2E" w:rsidRPr="00CC4928">
          <w:rPr>
            <w:rStyle w:val="Hyperlink"/>
          </w:rPr>
          <w:t>Platinum Questions</w:t>
        </w:r>
      </w:hyperlink>
    </w:p>
    <w:p w14:paraId="716D8937" w14:textId="185AD099" w:rsidR="003521BC" w:rsidRDefault="00A75120" w:rsidP="00BF49FF">
      <w:pPr>
        <w:pStyle w:val="ListParagraph"/>
        <w:numPr>
          <w:ilvl w:val="0"/>
          <w:numId w:val="4"/>
        </w:numPr>
      </w:pPr>
      <w:hyperlink w:anchor="PlMS" w:history="1">
        <w:r w:rsidR="00D85C2E" w:rsidRPr="00CC4928">
          <w:rPr>
            <w:rStyle w:val="Hyperlink"/>
          </w:rPr>
          <w:t>Platinum Mark Schemes</w:t>
        </w:r>
      </w:hyperlink>
    </w:p>
    <w:p w14:paraId="49F000AB" w14:textId="7D967DF6" w:rsidR="00EB3FC1" w:rsidRDefault="00EB3FC1" w:rsidP="00EB3FC1">
      <w:pPr>
        <w:pStyle w:val="Heading1"/>
      </w:pPr>
      <w:r>
        <w:t>Extension and Enrichment</w:t>
      </w:r>
    </w:p>
    <w:p w14:paraId="45AF8BA5" w14:textId="3FEC7CD9" w:rsidR="00EB3FC1" w:rsidRDefault="003521BC">
      <w:r>
        <w:t>If you have students that have enjoyed the challenge of the Gold questions</w:t>
      </w:r>
      <w:r w:rsidR="00EB3FC1">
        <w:t>,</w:t>
      </w:r>
      <w:r>
        <w:t xml:space="preserve"> then they should have a go at the more challenging question from our Advanced Extension Award (AEA) papers. The Mathematics AEA is a single, 3 hour non-calculator paper, taken at the end of year 13. It helps students to develop high level problem solving and proof skills. It is entirely based on the content of the A Level Mathematics Course. No extra material needs to be covered to take the AEA in Mathematics. A second important difference is that marks are awarded for the clarity </w:t>
      </w:r>
      <w:r w:rsidR="0061382D">
        <w:t>and quality of their solution. Developing this key skill, alongside the extra problem-solving experience, can pay dividends in the way they approach A Level Mathematics and Further Mathematics problems.</w:t>
      </w:r>
    </w:p>
    <w:p w14:paraId="6CAC8B43" w14:textId="77777777" w:rsidR="00DD15D1" w:rsidRDefault="00294D00">
      <w:pPr>
        <w:sectPr w:rsidR="00DD15D1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>
        <w:t xml:space="preserve">More information about the Advanced Extension Award can be found </w:t>
      </w:r>
      <w:hyperlink r:id="rId13" w:history="1">
        <w:r w:rsidRPr="00F14F52">
          <w:rPr>
            <w:rStyle w:val="Hyperlink"/>
          </w:rPr>
          <w:t>here</w:t>
        </w:r>
      </w:hyperlink>
      <w:r w:rsidR="00F14F52">
        <w:t xml:space="preserve"> on the Pearson Edexcel Website, or </w:t>
      </w:r>
      <w:hyperlink r:id="rId14" w:history="1">
        <w:r w:rsidR="00F14F52" w:rsidRPr="000F1ACD">
          <w:rPr>
            <w:rStyle w:val="Hyperlink"/>
          </w:rPr>
          <w:t>here</w:t>
        </w:r>
      </w:hyperlink>
      <w:r w:rsidR="00F14F52">
        <w:t xml:space="preserve"> on the Maths Emporium</w:t>
      </w:r>
    </w:p>
    <w:p w14:paraId="6DB04A2C" w14:textId="0B6429BA" w:rsidR="00401343" w:rsidRPr="00EB1B32" w:rsidRDefault="0028642B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bookmarkStart w:id="1" w:name="BrQue"/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lastRenderedPageBreak/>
        <w:drawing>
          <wp:anchor distT="0" distB="0" distL="114300" distR="114300" simplePos="0" relativeHeight="251662339" behindDoc="1" locked="0" layoutInCell="1" allowOverlap="1" wp14:anchorId="2CCB5111" wp14:editId="66913278">
            <wp:simplePos x="0" y="0"/>
            <wp:positionH relativeFrom="column">
              <wp:posOffset>1793174</wp:posOffset>
            </wp:positionH>
            <wp:positionV relativeFrom="paragraph">
              <wp:posOffset>181</wp:posOffset>
            </wp:positionV>
            <wp:extent cx="323215" cy="466725"/>
            <wp:effectExtent l="0" t="0" r="635" b="9525"/>
            <wp:wrapSquare wrapText="bothSides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21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D7669" w:rsidRPr="00EB1B32">
        <w:rPr>
          <w:rFonts w:ascii="Times New Roman" w:hAnsi="Times New Roman" w:cs="Times New Roman"/>
          <w:noProof/>
          <w:sz w:val="32"/>
          <w:szCs w:val="32"/>
          <w:lang w:eastAsia="en-GB"/>
        </w:rPr>
        <w:drawing>
          <wp:anchor distT="0" distB="0" distL="114300" distR="114300" simplePos="0" relativeHeight="251658240" behindDoc="0" locked="0" layoutInCell="1" allowOverlap="1" wp14:anchorId="48A523EF" wp14:editId="41797C88">
            <wp:simplePos x="0" y="0"/>
            <wp:positionH relativeFrom="rightMargin">
              <wp:align>left</wp:align>
            </wp:positionH>
            <wp:positionV relativeFrom="paragraph">
              <wp:posOffset>-684578</wp:posOffset>
            </wp:positionV>
            <wp:extent cx="678180" cy="678180"/>
            <wp:effectExtent l="0" t="0" r="7620" b="7620"/>
            <wp:wrapNone/>
            <wp:docPr id="1" name="Picture 1" descr="http://abbot.us/DD629/official/star_bronz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abbot.us/DD629/official/star_bronze.gif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678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F3370" w:rsidRPr="00EB1B32">
        <w:rPr>
          <w:rFonts w:ascii="Times New Roman" w:hAnsi="Times New Roman" w:cs="Times New Roman"/>
          <w:b/>
          <w:bCs/>
          <w:sz w:val="32"/>
          <w:szCs w:val="32"/>
          <w:u w:val="single"/>
        </w:rPr>
        <w:t>Bronze Questions</w:t>
      </w:r>
      <w:bookmarkEnd w:id="1"/>
      <w:r w:rsidR="00F5723C" w:rsidRPr="00EB1B32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EB1B32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EB1B32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EB1B32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EB1B32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EB1B32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 </w:t>
      </w:r>
    </w:p>
    <w:p w14:paraId="0EAC2853" w14:textId="0E512243" w:rsidR="00D764B4" w:rsidRPr="00BA4C53" w:rsidRDefault="00D764B4" w:rsidP="00D764B4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Non-c</w:t>
      </w:r>
      <w:r w:rsidRPr="00BA4C53">
        <w:rPr>
          <w:rFonts w:ascii="Times New Roman" w:hAnsi="Times New Roman" w:cs="Times New Roman"/>
          <w:b/>
          <w:bCs/>
          <w:sz w:val="26"/>
          <w:szCs w:val="26"/>
        </w:rPr>
        <w:t>alculator</w:t>
      </w:r>
    </w:p>
    <w:p w14:paraId="7D93A661" w14:textId="26F075D1" w:rsidR="00D764B4" w:rsidRDefault="00D764B4" w:rsidP="00D764B4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3319FD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35</w:t>
      </w:r>
    </w:p>
    <w:p w14:paraId="67E504D8" w14:textId="77777777" w:rsidR="00990AF6" w:rsidRDefault="00F27634" w:rsidP="00990AF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  <w:r w:rsidRPr="00EB1B32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Q1</w:t>
      </w:r>
    </w:p>
    <w:p w14:paraId="5973C0FE" w14:textId="77777777" w:rsidR="00990AF6" w:rsidRDefault="00990AF6" w:rsidP="00990AF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</w:p>
    <w:p w14:paraId="74538741" w14:textId="57F7D358" w:rsidR="00F27634" w:rsidRPr="00EB1B32" w:rsidRDefault="00F27634" w:rsidP="00990AF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EB1B32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The curve </w:t>
      </w:r>
      <w:r w:rsidRPr="00EB1B32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C</w:t>
      </w:r>
      <w:r w:rsidRPr="00EB1B32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has equation</w:t>
      </w:r>
    </w:p>
    <w:p w14:paraId="4378BEA0" w14:textId="7A64959B" w:rsidR="00F27634" w:rsidRPr="00EB1B32" w:rsidRDefault="00F27634" w:rsidP="00F2763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EB1B32">
        <w:rPr>
          <w:rFonts w:ascii="Times New Roman" w:eastAsiaTheme="minorEastAsia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389A549" wp14:editId="4668E749">
            <wp:extent cx="1162050" cy="186084"/>
            <wp:effectExtent l="0" t="0" r="0" b="4445"/>
            <wp:docPr id="209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45" cy="1901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4D1FFA" w14:textId="77777777" w:rsidR="00D764B4" w:rsidRDefault="00F27634" w:rsidP="00F2763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EB1B32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(a)   Find </w:t>
      </w:r>
    </w:p>
    <w:p w14:paraId="0A35DD44" w14:textId="1AE64985" w:rsidR="00F27634" w:rsidRPr="00EB1B32" w:rsidRDefault="00F27634" w:rsidP="00D764B4">
      <w:pPr>
        <w:widowControl w:val="0"/>
        <w:autoSpaceDE w:val="0"/>
        <w:autoSpaceDN w:val="0"/>
        <w:adjustRightInd w:val="0"/>
        <w:spacing w:before="120" w:after="120" w:line="240" w:lineRule="auto"/>
        <w:ind w:firstLine="480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EB1B32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(i) </w:t>
      </w:r>
      <w:r w:rsidR="00675281" w:rsidRPr="00675281">
        <w:rPr>
          <w:rFonts w:ascii="Times New Roman" w:eastAsiaTheme="minorEastAsia" w:hAnsi="Times New Roman" w:cs="Times New Roman"/>
          <w:position w:val="-24"/>
          <w:sz w:val="24"/>
          <w:szCs w:val="24"/>
          <w:lang w:eastAsia="en-GB"/>
        </w:rPr>
        <w:object w:dxaOrig="340" w:dyaOrig="620" w14:anchorId="6A40E3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28.8pt" o:ole="">
            <v:imagedata r:id="rId18" o:title=""/>
          </v:shape>
          <o:OLEObject Type="Embed" ProgID="Equation.DSMT4" ShapeID="_x0000_i1025" DrawAspect="Content" ObjectID="_1730036065" r:id="rId19"/>
        </w:object>
      </w:r>
    </w:p>
    <w:p w14:paraId="4F7624B6" w14:textId="7D534D5A" w:rsidR="00F27634" w:rsidRPr="00A66E9E" w:rsidRDefault="00F27634" w:rsidP="00F27634">
      <w:pPr>
        <w:widowControl w:val="0"/>
        <w:autoSpaceDE w:val="0"/>
        <w:autoSpaceDN w:val="0"/>
        <w:adjustRightInd w:val="0"/>
        <w:spacing w:after="0" w:line="240" w:lineRule="auto"/>
        <w:ind w:left="480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EB1B32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(ii) </w:t>
      </w:r>
      <w:r w:rsidR="00A66E9E" w:rsidRPr="00675281">
        <w:rPr>
          <w:rFonts w:ascii="Times New Roman" w:eastAsiaTheme="minorEastAsia" w:hAnsi="Times New Roman" w:cs="Times New Roman"/>
          <w:position w:val="-24"/>
          <w:sz w:val="24"/>
          <w:szCs w:val="24"/>
          <w:lang w:eastAsia="en-GB"/>
        </w:rPr>
        <w:object w:dxaOrig="460" w:dyaOrig="660" w14:anchorId="174D8792">
          <v:shape id="_x0000_i1026" type="#_x0000_t75" style="width:21.6pt;height:36pt" o:ole="">
            <v:imagedata r:id="rId20" o:title=""/>
          </v:shape>
          <o:OLEObject Type="Embed" ProgID="Equation.DSMT4" ShapeID="_x0000_i1026" DrawAspect="Content" ObjectID="_1730036066" r:id="rId21"/>
        </w:object>
      </w:r>
    </w:p>
    <w:p w14:paraId="026B3E00" w14:textId="77777777" w:rsidR="00F27634" w:rsidRPr="00A66E9E" w:rsidRDefault="00F27634" w:rsidP="00F2763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A66E9E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(3)</w:t>
      </w:r>
    </w:p>
    <w:p w14:paraId="67363E58" w14:textId="77777777" w:rsidR="00F27634" w:rsidRPr="00A66E9E" w:rsidRDefault="00F27634" w:rsidP="00F2763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A66E9E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(b)   Verify that </w:t>
      </w:r>
      <w:r w:rsidRPr="00A66E9E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C</w:t>
      </w:r>
      <w:r w:rsidRPr="00A66E9E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has a stationary point when </w:t>
      </w:r>
      <w:r w:rsidRPr="00A66E9E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x</w:t>
      </w:r>
      <w:r w:rsidRPr="00A66E9E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= 2</w:t>
      </w:r>
    </w:p>
    <w:p w14:paraId="2702A697" w14:textId="77777777" w:rsidR="00F27634" w:rsidRPr="00A66E9E" w:rsidRDefault="00F27634" w:rsidP="00F2763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A66E9E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(2)</w:t>
      </w:r>
    </w:p>
    <w:p w14:paraId="2BBDB98F" w14:textId="77777777" w:rsidR="00F27634" w:rsidRPr="00A66E9E" w:rsidRDefault="00F27634" w:rsidP="00F2763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A66E9E">
        <w:rPr>
          <w:rFonts w:ascii="Times New Roman" w:eastAsiaTheme="minorEastAsia" w:hAnsi="Times New Roman" w:cs="Times New Roman"/>
          <w:sz w:val="24"/>
          <w:szCs w:val="24"/>
          <w:lang w:eastAsia="en-GB"/>
        </w:rPr>
        <w:t>(c)   Determine the nature of this stationary point, giving a reason for your answer.</w:t>
      </w:r>
    </w:p>
    <w:p w14:paraId="28848076" w14:textId="77777777" w:rsidR="00F27634" w:rsidRDefault="00F27634" w:rsidP="00F2763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  <w:r w:rsidRPr="00A66E9E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(2)</w:t>
      </w:r>
    </w:p>
    <w:p w14:paraId="68A3F52C" w14:textId="77777777" w:rsidR="00990AF6" w:rsidRPr="00A66E9E" w:rsidRDefault="00990AF6" w:rsidP="00F2763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5BD385B2" w14:textId="55314838" w:rsidR="00990AF6" w:rsidRPr="00DA1B80" w:rsidRDefault="00F27634" w:rsidP="00990AF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B1B32">
        <w:rPr>
          <w:rFonts w:ascii="Times New Roman" w:eastAsiaTheme="minorEastAsia" w:hAnsi="Times New Roman" w:cs="Times New Roman"/>
          <w:sz w:val="24"/>
          <w:szCs w:val="24"/>
          <w:lang w:eastAsia="en-GB"/>
        </w:rPr>
        <w:t> </w:t>
      </w:r>
      <w:r w:rsidR="00990AF6"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990AF6">
        <w:rPr>
          <w:rFonts w:ascii="Times New Roman" w:hAnsi="Times New Roman"/>
          <w:b/>
          <w:bCs/>
          <w:sz w:val="24"/>
          <w:szCs w:val="24"/>
        </w:rPr>
        <w:t>1</w:t>
      </w:r>
      <w:r w:rsidR="00990AF6"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990AF6">
        <w:rPr>
          <w:rFonts w:ascii="Times New Roman" w:hAnsi="Times New Roman"/>
          <w:b/>
          <w:bCs/>
          <w:sz w:val="24"/>
          <w:szCs w:val="24"/>
        </w:rPr>
        <w:t>7</w:t>
      </w:r>
      <w:r w:rsidR="00990AF6"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5CBCDB2C" w14:textId="77777777" w:rsidR="00990AF6" w:rsidRPr="00DA1B80" w:rsidRDefault="00990AF6" w:rsidP="00990AF6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F137635" w14:textId="77777777" w:rsidR="00F27634" w:rsidRPr="00EB1B32" w:rsidRDefault="00F27634" w:rsidP="00F2763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28AABFF3" w14:textId="5EBDA5DE" w:rsidR="00F27634" w:rsidRPr="00EB1B32" w:rsidRDefault="00F27634" w:rsidP="00F2763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EB1B32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Q2</w:t>
      </w:r>
      <w:r w:rsidRPr="00EB1B32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br/>
      </w:r>
      <w:r w:rsidRPr="00EB1B32">
        <w:rPr>
          <w:rFonts w:ascii="Times New Roman" w:eastAsiaTheme="minorEastAsia" w:hAnsi="Times New Roman" w:cs="Times New Roman"/>
          <w:sz w:val="24"/>
          <w:szCs w:val="24"/>
          <w:lang w:eastAsia="en-GB"/>
        </w:rPr>
        <w:t> </w:t>
      </w:r>
    </w:p>
    <w:p w14:paraId="399287F2" w14:textId="77777777" w:rsidR="00F27634" w:rsidRPr="00EB1B32" w:rsidRDefault="00F27634" w:rsidP="00F2763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EB1B32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Given </w:t>
      </w:r>
      <w:r w:rsidRPr="00EB1B32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y</w:t>
      </w:r>
      <w:r w:rsidRPr="00EB1B32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= </w:t>
      </w:r>
      <w:r w:rsidRPr="00EB1B32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x</w:t>
      </w:r>
      <w:r w:rsidRPr="00EB1B32">
        <w:rPr>
          <w:rFonts w:ascii="Times New Roman" w:eastAsiaTheme="minorEastAsia" w:hAnsi="Times New Roman" w:cs="Times New Roman"/>
          <w:sz w:val="24"/>
          <w:szCs w:val="24"/>
          <w:lang w:eastAsia="en-GB"/>
        </w:rPr>
        <w:t>(2</w:t>
      </w:r>
      <w:r w:rsidRPr="00EB1B32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x</w:t>
      </w:r>
      <w:r w:rsidRPr="00EB1B32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+ 1)</w:t>
      </w:r>
      <w:r w:rsidRPr="00EB1B32">
        <w:rPr>
          <w:rFonts w:ascii="Times New Roman" w:eastAsiaTheme="minorEastAsia" w:hAnsi="Times New Roman" w:cs="Times New Roman"/>
          <w:sz w:val="24"/>
          <w:szCs w:val="24"/>
          <w:vertAlign w:val="superscript"/>
          <w:lang w:eastAsia="en-GB"/>
        </w:rPr>
        <w:t>4</w:t>
      </w:r>
      <w:r w:rsidRPr="00EB1B32">
        <w:rPr>
          <w:rFonts w:ascii="Times New Roman" w:eastAsiaTheme="minorEastAsia" w:hAnsi="Times New Roman" w:cs="Times New Roman"/>
          <w:sz w:val="24"/>
          <w:szCs w:val="24"/>
          <w:lang w:eastAsia="en-GB"/>
        </w:rPr>
        <w:t>, show that</w:t>
      </w:r>
    </w:p>
    <w:p w14:paraId="4576315F" w14:textId="0EE66FB5" w:rsidR="00F27634" w:rsidRPr="00EB1B32" w:rsidRDefault="00F27634" w:rsidP="00F2763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EB1B32">
        <w:rPr>
          <w:rFonts w:ascii="Times New Roman" w:eastAsiaTheme="minorEastAsia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2FCBBB3" wp14:editId="7ECEC921">
            <wp:extent cx="1590675" cy="400459"/>
            <wp:effectExtent l="0" t="0" r="0" b="0"/>
            <wp:docPr id="2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6385" cy="4069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50D6E9" w14:textId="77777777" w:rsidR="00F27634" w:rsidRPr="00EB1B32" w:rsidRDefault="00F27634" w:rsidP="00F2763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EB1B32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where </w:t>
      </w:r>
      <w:r w:rsidRPr="00EB1B32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n</w:t>
      </w:r>
      <w:r w:rsidRPr="00EB1B32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, </w:t>
      </w:r>
      <w:r w:rsidRPr="00EB1B32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A</w:t>
      </w:r>
      <w:r w:rsidRPr="00EB1B32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and </w:t>
      </w:r>
      <w:r w:rsidRPr="00EB1B32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B</w:t>
      </w:r>
      <w:r w:rsidRPr="00EB1B32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are constants to be found.</w:t>
      </w:r>
    </w:p>
    <w:p w14:paraId="3681C2FD" w14:textId="5E06D187" w:rsidR="00990AF6" w:rsidRPr="00990AF6" w:rsidRDefault="00F27634" w:rsidP="00990AF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  <w:r w:rsidRPr="00990AF6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(4)</w:t>
      </w:r>
      <w:r w:rsidR="00990AF6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br/>
      </w:r>
    </w:p>
    <w:p w14:paraId="75491C6E" w14:textId="3E3A6983" w:rsidR="00990AF6" w:rsidRPr="00DA1B80" w:rsidRDefault="00F27634" w:rsidP="00990AF6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B1B32">
        <w:rPr>
          <w:rFonts w:ascii="Times New Roman" w:eastAsiaTheme="minorEastAsia" w:hAnsi="Times New Roman" w:cs="Times New Roman"/>
          <w:sz w:val="24"/>
          <w:szCs w:val="24"/>
          <w:lang w:eastAsia="en-GB"/>
        </w:rPr>
        <w:t> </w:t>
      </w:r>
      <w:r w:rsidR="00990AF6" w:rsidRPr="00EB1B32">
        <w:rPr>
          <w:rFonts w:ascii="Times New Roman" w:eastAsiaTheme="minorEastAsia" w:hAnsi="Times New Roman" w:cs="Times New Roman"/>
          <w:sz w:val="24"/>
          <w:szCs w:val="24"/>
          <w:lang w:eastAsia="en-GB"/>
        </w:rPr>
        <w:t> </w:t>
      </w:r>
      <w:r w:rsidR="00990AF6"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990AF6">
        <w:rPr>
          <w:rFonts w:ascii="Times New Roman" w:hAnsi="Times New Roman"/>
          <w:b/>
          <w:bCs/>
          <w:sz w:val="24"/>
          <w:szCs w:val="24"/>
        </w:rPr>
        <w:t>2</w:t>
      </w:r>
      <w:r w:rsidR="00990AF6"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990AF6">
        <w:rPr>
          <w:rFonts w:ascii="Times New Roman" w:hAnsi="Times New Roman"/>
          <w:b/>
          <w:bCs/>
          <w:sz w:val="24"/>
          <w:szCs w:val="24"/>
        </w:rPr>
        <w:t>4</w:t>
      </w:r>
      <w:r w:rsidR="00990AF6"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10D49DD4" w14:textId="77777777" w:rsidR="00990AF6" w:rsidRPr="00DA1B80" w:rsidRDefault="00990AF6" w:rsidP="00990AF6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2BCB79EC" w14:textId="77777777" w:rsidR="00F27634" w:rsidRPr="00EB1B32" w:rsidRDefault="00F27634" w:rsidP="00F2763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EB1B32">
        <w:rPr>
          <w:rFonts w:ascii="Times New Roman" w:eastAsiaTheme="minorEastAsia" w:hAnsi="Times New Roman" w:cs="Times New Roman"/>
          <w:sz w:val="24"/>
          <w:szCs w:val="24"/>
          <w:lang w:eastAsia="en-GB"/>
        </w:rPr>
        <w:t> </w:t>
      </w:r>
    </w:p>
    <w:p w14:paraId="381124EE" w14:textId="528DFE8A" w:rsidR="00F27634" w:rsidRPr="00EB1B32" w:rsidRDefault="00F27634" w:rsidP="00F2763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2C6ACF79" w14:textId="18A6188C" w:rsidR="00F27634" w:rsidRPr="00EB1B32" w:rsidRDefault="00F27634" w:rsidP="00F2763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37086031" w14:textId="575F0D85" w:rsidR="00F27634" w:rsidRPr="00EB1B32" w:rsidRDefault="00F27634" w:rsidP="00F2763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7496795C" w14:textId="4BBABAA7" w:rsidR="00F27634" w:rsidRPr="00EB1B32" w:rsidRDefault="00F27634" w:rsidP="00F2763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559778CD" w14:textId="2F022C09" w:rsidR="00F27634" w:rsidRPr="00EB1B32" w:rsidRDefault="00F27634" w:rsidP="00F2763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01602DC4" w14:textId="61C8592B" w:rsidR="00F27634" w:rsidRPr="00EB1B32" w:rsidRDefault="00F27634" w:rsidP="00F2763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5E11C3D3" w14:textId="6A926EF5" w:rsidR="00F27634" w:rsidRPr="00EB1B32" w:rsidRDefault="00F27634" w:rsidP="00F2763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0EB7B022" w14:textId="37ECB6E2" w:rsidR="00F27634" w:rsidRPr="00EB1B32" w:rsidRDefault="00F27634" w:rsidP="00F2763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16D0A582" w14:textId="65B7FEFA" w:rsidR="00F27634" w:rsidRDefault="00F27634" w:rsidP="00C15FA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  <w:r w:rsidRPr="00EB1B32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Q3</w:t>
      </w:r>
    </w:p>
    <w:p w14:paraId="57D7945E" w14:textId="77777777" w:rsidR="00990AF6" w:rsidRPr="00EB1B32" w:rsidRDefault="00990AF6" w:rsidP="00C15FA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</w:p>
    <w:p w14:paraId="535D605F" w14:textId="77777777" w:rsidR="007E4016" w:rsidRPr="00EB1B32" w:rsidRDefault="007E4016" w:rsidP="007E40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sz w:val="24"/>
          <w:szCs w:val="24"/>
        </w:rPr>
        <w:t xml:space="preserve">A curve 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EB1B32">
        <w:rPr>
          <w:rFonts w:ascii="Times New Roman" w:hAnsi="Times New Roman" w:cs="Times New Roman"/>
          <w:sz w:val="24"/>
          <w:szCs w:val="24"/>
        </w:rPr>
        <w:t xml:space="preserve"> has the equation 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EB1B3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B1B32">
        <w:rPr>
          <w:rFonts w:ascii="Times New Roman" w:hAnsi="Times New Roman" w:cs="Times New Roman"/>
          <w:sz w:val="24"/>
          <w:szCs w:val="24"/>
        </w:rPr>
        <w:t xml:space="preserve"> − 3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EB1B32">
        <w:rPr>
          <w:rFonts w:ascii="Times New Roman" w:hAnsi="Times New Roman" w:cs="Times New Roman"/>
          <w:sz w:val="24"/>
          <w:szCs w:val="24"/>
        </w:rPr>
        <w:t xml:space="preserve"> = 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B1B32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EB1B32">
        <w:rPr>
          <w:rFonts w:ascii="Times New Roman" w:hAnsi="Times New Roman" w:cs="Times New Roman"/>
          <w:sz w:val="24"/>
          <w:szCs w:val="24"/>
        </w:rPr>
        <w:t xml:space="preserve"> + 8.</w:t>
      </w:r>
    </w:p>
    <w:p w14:paraId="40470111" w14:textId="32DDF818" w:rsidR="007E4016" w:rsidRPr="00EB1B32" w:rsidRDefault="007E4016" w:rsidP="007E40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sz w:val="24"/>
          <w:szCs w:val="24"/>
        </w:rPr>
        <w:t>(a) Find</w:t>
      </w:r>
      <w:r w:rsidR="00990AF6">
        <w:rPr>
          <w:rFonts w:ascii="Times New Roman" w:hAnsi="Times New Roman" w:cs="Times New Roman"/>
          <w:sz w:val="24"/>
          <w:szCs w:val="24"/>
        </w:rPr>
        <w:t xml:space="preserve"> </w:t>
      </w:r>
      <w:r w:rsidR="00990AF6" w:rsidRPr="00675281">
        <w:rPr>
          <w:rFonts w:ascii="Times New Roman" w:eastAsiaTheme="minorEastAsia" w:hAnsi="Times New Roman" w:cs="Times New Roman"/>
          <w:position w:val="-24"/>
          <w:sz w:val="24"/>
          <w:szCs w:val="24"/>
          <w:lang w:eastAsia="en-GB"/>
        </w:rPr>
        <w:object w:dxaOrig="340" w:dyaOrig="620" w14:anchorId="23D055AC">
          <v:shape id="_x0000_i1027" type="#_x0000_t75" style="width:14.4pt;height:28.8pt" o:ole="">
            <v:imagedata r:id="rId18" o:title=""/>
          </v:shape>
          <o:OLEObject Type="Embed" ProgID="Equation.DSMT4" ShapeID="_x0000_i1027" DrawAspect="Content" ObjectID="_1730036067" r:id="rId23"/>
        </w:object>
      </w:r>
      <w:r w:rsidRPr="00EB1B32">
        <w:rPr>
          <w:rFonts w:ascii="Times New Roman" w:hAnsi="Times New Roman" w:cs="Times New Roman"/>
          <w:sz w:val="24"/>
          <w:szCs w:val="24"/>
        </w:rPr>
        <w:t xml:space="preserve"> in terms of 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B1B32">
        <w:rPr>
          <w:rFonts w:ascii="Times New Roman" w:hAnsi="Times New Roman" w:cs="Times New Roman"/>
          <w:sz w:val="24"/>
          <w:szCs w:val="24"/>
        </w:rPr>
        <w:t xml:space="preserve"> and 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EB1B32">
        <w:rPr>
          <w:rFonts w:ascii="Times New Roman" w:hAnsi="Times New Roman" w:cs="Times New Roman"/>
          <w:sz w:val="24"/>
          <w:szCs w:val="24"/>
        </w:rPr>
        <w:t>.</w:t>
      </w:r>
    </w:p>
    <w:p w14:paraId="7F00B9DF" w14:textId="77777777" w:rsidR="007E4016" w:rsidRPr="00EB1B32" w:rsidRDefault="007E4016" w:rsidP="007E401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59E791E7" w14:textId="77777777" w:rsidR="007E4016" w:rsidRPr="00EB1B32" w:rsidRDefault="007E4016" w:rsidP="007E40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sz w:val="24"/>
          <w:szCs w:val="24"/>
        </w:rPr>
        <w:t xml:space="preserve">(b) Hence find the gradient of 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EB1B32">
        <w:rPr>
          <w:rFonts w:ascii="Times New Roman" w:hAnsi="Times New Roman" w:cs="Times New Roman"/>
          <w:sz w:val="24"/>
          <w:szCs w:val="24"/>
        </w:rPr>
        <w:t xml:space="preserve"> at the point where 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EB1B32">
        <w:rPr>
          <w:rFonts w:ascii="Times New Roman" w:hAnsi="Times New Roman" w:cs="Times New Roman"/>
          <w:sz w:val="24"/>
          <w:szCs w:val="24"/>
        </w:rPr>
        <w:t xml:space="preserve"> = 3.</w:t>
      </w:r>
    </w:p>
    <w:p w14:paraId="23D5285B" w14:textId="77777777" w:rsidR="007E4016" w:rsidRPr="00EB1B32" w:rsidRDefault="007E4016" w:rsidP="007E401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4379F1F1" w14:textId="77777777" w:rsidR="007E4016" w:rsidRPr="00EB1B32" w:rsidRDefault="007E4016" w:rsidP="007E401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sz w:val="24"/>
          <w:szCs w:val="24"/>
        </w:rPr>
        <w:t> </w:t>
      </w:r>
    </w:p>
    <w:p w14:paraId="31CF05A7" w14:textId="4B01F275" w:rsidR="00990AF6" w:rsidRPr="00DA1B80" w:rsidRDefault="00990AF6" w:rsidP="00990AF6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6E18B7F3" w14:textId="77777777" w:rsidR="00990AF6" w:rsidRPr="00DA1B80" w:rsidRDefault="00990AF6" w:rsidP="00990AF6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5A3A8BF4" w14:textId="667C6B3F" w:rsidR="00F27634" w:rsidRPr="00EB1B32" w:rsidRDefault="00F27634" w:rsidP="00026AC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EB1B32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Q4</w:t>
      </w:r>
      <w:r w:rsidRPr="00EB1B32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br/>
      </w:r>
      <w:r w:rsidR="00026ACA">
        <w:rPr>
          <w:rFonts w:ascii="Times New Roman" w:eastAsiaTheme="minorEastAsia" w:hAnsi="Times New Roman" w:cs="Times New Roman"/>
          <w:sz w:val="24"/>
          <w:szCs w:val="24"/>
          <w:lang w:eastAsia="en-GB"/>
        </w:rPr>
        <w:br/>
        <w:t>F</w:t>
      </w:r>
      <w:r w:rsidRPr="00EB1B32">
        <w:rPr>
          <w:rFonts w:ascii="Times New Roman" w:eastAsiaTheme="minorEastAsia" w:hAnsi="Times New Roman" w:cs="Times New Roman"/>
          <w:sz w:val="24"/>
          <w:szCs w:val="24"/>
          <w:lang w:eastAsia="en-GB"/>
        </w:rPr>
        <w:t>ind the gradient of the curve with equation</w:t>
      </w:r>
    </w:p>
    <w:p w14:paraId="1317F638" w14:textId="4C572A18" w:rsidR="00F27634" w:rsidRPr="00EB1B32" w:rsidRDefault="00F27634" w:rsidP="00990AF6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EB1B32">
        <w:rPr>
          <w:rFonts w:ascii="Times New Roman" w:eastAsiaTheme="minorEastAsia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EAF4517" wp14:editId="3925B041">
            <wp:extent cx="1811654" cy="223838"/>
            <wp:effectExtent l="0" t="0" r="0" b="5080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841" cy="2280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4D8F5F" w14:textId="77777777" w:rsidR="00F27634" w:rsidRPr="00EB1B32" w:rsidRDefault="00F27634" w:rsidP="00F2763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EB1B32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at the point on the curve where </w:t>
      </w:r>
      <w:r w:rsidRPr="00EB1B32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x</w:t>
      </w:r>
      <w:r w:rsidRPr="00EB1B32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= 2. Give your answer as an exact value.</w:t>
      </w:r>
    </w:p>
    <w:p w14:paraId="4F81FEDC" w14:textId="77777777" w:rsidR="00F27634" w:rsidRDefault="00F27634" w:rsidP="00F2763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  <w:r w:rsidRPr="00990AF6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(7)</w:t>
      </w:r>
    </w:p>
    <w:p w14:paraId="16216F5C" w14:textId="17379C68" w:rsidR="00990AF6" w:rsidRPr="00DA1B80" w:rsidRDefault="00990AF6" w:rsidP="00990AF6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1BB9D84B" w14:textId="77777777" w:rsidR="00990AF6" w:rsidRPr="00DA1B80" w:rsidRDefault="00990AF6" w:rsidP="00990AF6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038B5F85" w14:textId="1B22FA06" w:rsidR="00F27634" w:rsidRPr="00EB1B32" w:rsidRDefault="00F27634" w:rsidP="00F2763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EB1B32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Q5</w:t>
      </w:r>
    </w:p>
    <w:p w14:paraId="14DC1E6D" w14:textId="77777777" w:rsidR="00F27634" w:rsidRPr="00EB1B32" w:rsidRDefault="00F27634" w:rsidP="00F2763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EB1B32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(i)  Find, using calculus, the </w:t>
      </w:r>
      <w:r w:rsidRPr="00EB1B32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x</w:t>
      </w:r>
      <w:r w:rsidRPr="00EB1B32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coordinate of the turning point of the curve with equation</w:t>
      </w:r>
    </w:p>
    <w:p w14:paraId="5B87FC69" w14:textId="61B23769" w:rsidR="00F27634" w:rsidRPr="00EB1B32" w:rsidRDefault="00F27634" w:rsidP="00F2763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EB1B32">
        <w:rPr>
          <w:rFonts w:ascii="Times New Roman" w:eastAsiaTheme="minorEastAsia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4FA83DC" wp14:editId="51707EFF">
            <wp:extent cx="1847850" cy="312215"/>
            <wp:effectExtent l="0" t="0" r="0" b="0"/>
            <wp:docPr id="20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5213" cy="3168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EB268F" w14:textId="3BA62805" w:rsidR="00F27634" w:rsidRPr="00EB1B32" w:rsidRDefault="00DB555F" w:rsidP="00F27634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EB1B32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Write your answer in the form </w:t>
      </w:r>
    </w:p>
    <w:p w14:paraId="705A0BC6" w14:textId="4982A177" w:rsidR="00DB555F" w:rsidRPr="00EB1B32" w:rsidRDefault="00DB555F" w:rsidP="00F27634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3FC80060" w14:textId="5FB88CA8" w:rsidR="00DB555F" w:rsidRPr="00EB1B32" w:rsidRDefault="00B82996" w:rsidP="00B82996">
      <w:pPr>
        <w:widowControl w:val="0"/>
        <w:autoSpaceDE w:val="0"/>
        <w:autoSpaceDN w:val="0"/>
        <w:adjustRightInd w:val="0"/>
        <w:spacing w:after="0" w:line="240" w:lineRule="auto"/>
        <w:ind w:left="320"/>
        <w:jc w:val="center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B82996">
        <w:rPr>
          <w:rFonts w:ascii="Times New Roman" w:eastAsiaTheme="minorEastAsia" w:hAnsi="Times New Roman" w:cs="Times New Roman"/>
          <w:position w:val="-14"/>
          <w:sz w:val="24"/>
          <w:szCs w:val="24"/>
          <w:lang w:eastAsia="en-GB"/>
        </w:rPr>
        <w:object w:dxaOrig="1560" w:dyaOrig="400" w14:anchorId="1713246B">
          <v:shape id="_x0000_i1028" type="#_x0000_t75" style="width:79.2pt;height:21.6pt" o:ole="">
            <v:imagedata r:id="rId26" o:title=""/>
          </v:shape>
          <o:OLEObject Type="Embed" ProgID="Equation.DSMT4" ShapeID="_x0000_i1028" DrawAspect="Content" ObjectID="_1730036068" r:id="rId27"/>
        </w:object>
      </w:r>
    </w:p>
    <w:p w14:paraId="6A62848B" w14:textId="57EE6559" w:rsidR="00DB555F" w:rsidRPr="00EB1B32" w:rsidRDefault="00DB555F" w:rsidP="00F27634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EB1B32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Where m and b are constants to be determined. </w:t>
      </w:r>
    </w:p>
    <w:p w14:paraId="7A32EA54" w14:textId="77777777" w:rsidR="00F27634" w:rsidRPr="00B82996" w:rsidRDefault="00F27634" w:rsidP="00F2763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B82996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(5)</w:t>
      </w:r>
    </w:p>
    <w:p w14:paraId="0E548311" w14:textId="5F6A7EBC" w:rsidR="00F27634" w:rsidRPr="00B82996" w:rsidRDefault="00F27634" w:rsidP="00F2763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B82996">
        <w:rPr>
          <w:rFonts w:ascii="Times New Roman" w:eastAsiaTheme="minorEastAsia" w:hAnsi="Times New Roman" w:cs="Times New Roman"/>
          <w:sz w:val="24"/>
          <w:szCs w:val="24"/>
          <w:lang w:eastAsia="en-GB"/>
        </w:rPr>
        <w:t>(ii)  Given</w:t>
      </w:r>
      <w:r w:rsidR="00B8299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that </w:t>
      </w:r>
      <w:r w:rsidR="002A19BE" w:rsidRPr="00CD148A">
        <w:rPr>
          <w:rFonts w:ascii="Times New Roman" w:eastAsiaTheme="minorEastAsia" w:hAnsi="Times New Roman" w:cs="Times New Roman"/>
          <w:position w:val="-24"/>
          <w:sz w:val="24"/>
          <w:szCs w:val="24"/>
          <w:lang w:eastAsia="en-GB"/>
        </w:rPr>
        <w:object w:dxaOrig="2240" w:dyaOrig="620" w14:anchorId="62FCA31D">
          <v:shape id="_x0000_i1029" type="#_x0000_t75" style="width:115.2pt;height:28.8pt" o:ole="">
            <v:imagedata r:id="rId28" o:title=""/>
          </v:shape>
          <o:OLEObject Type="Embed" ProgID="Equation.DSMT4" ShapeID="_x0000_i1029" DrawAspect="Content" ObjectID="_1730036069" r:id="rId29"/>
        </w:object>
      </w:r>
      <w:r w:rsidRPr="00B8299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, find </w:t>
      </w:r>
      <w:r w:rsidR="002A19BE" w:rsidRPr="00675281">
        <w:rPr>
          <w:rFonts w:ascii="Times New Roman" w:eastAsiaTheme="minorEastAsia" w:hAnsi="Times New Roman" w:cs="Times New Roman"/>
          <w:position w:val="-24"/>
          <w:sz w:val="24"/>
          <w:szCs w:val="24"/>
          <w:lang w:eastAsia="en-GB"/>
        </w:rPr>
        <w:object w:dxaOrig="340" w:dyaOrig="620" w14:anchorId="112CF3E2">
          <v:shape id="_x0000_i1030" type="#_x0000_t75" style="width:14.4pt;height:28.8pt" o:ole="">
            <v:imagedata r:id="rId18" o:title=""/>
          </v:shape>
          <o:OLEObject Type="Embed" ProgID="Equation.DSMT4" ShapeID="_x0000_i1030" DrawAspect="Content" ObjectID="_1730036070" r:id="rId30"/>
        </w:object>
      </w:r>
      <w:r w:rsidRPr="00B8299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as a function of </w:t>
      </w:r>
      <w:r w:rsidRPr="00B82996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y</w:t>
      </w:r>
      <w:r w:rsidRPr="00B82996">
        <w:rPr>
          <w:rFonts w:ascii="Times New Roman" w:eastAsiaTheme="minorEastAsia" w:hAnsi="Times New Roman" w:cs="Times New Roman"/>
          <w:sz w:val="24"/>
          <w:szCs w:val="24"/>
          <w:lang w:eastAsia="en-GB"/>
        </w:rPr>
        <w:t>.</w:t>
      </w:r>
    </w:p>
    <w:p w14:paraId="5B34E20A" w14:textId="77777777" w:rsidR="00F27634" w:rsidRPr="00B82996" w:rsidRDefault="00F27634" w:rsidP="00F27634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B82996">
        <w:rPr>
          <w:rFonts w:ascii="Times New Roman" w:eastAsiaTheme="minorEastAsia" w:hAnsi="Times New Roman" w:cs="Times New Roman"/>
          <w:sz w:val="24"/>
          <w:szCs w:val="24"/>
          <w:lang w:eastAsia="en-GB"/>
        </w:rPr>
        <w:t> </w:t>
      </w:r>
    </w:p>
    <w:p w14:paraId="16D082AF" w14:textId="77777777" w:rsidR="00F27634" w:rsidRPr="00B82996" w:rsidRDefault="00F27634" w:rsidP="00F27634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B82996">
        <w:rPr>
          <w:rFonts w:ascii="Times New Roman" w:eastAsiaTheme="minorEastAsia" w:hAnsi="Times New Roman" w:cs="Times New Roman"/>
          <w:sz w:val="24"/>
          <w:szCs w:val="24"/>
          <w:lang w:eastAsia="en-GB"/>
        </w:rPr>
        <w:t>Write your answer in the form</w:t>
      </w:r>
    </w:p>
    <w:p w14:paraId="58324060" w14:textId="6B599AA3" w:rsidR="00F27634" w:rsidRPr="00B82996" w:rsidRDefault="00F27634" w:rsidP="00F2763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B82996">
        <w:rPr>
          <w:rFonts w:ascii="Times New Roman" w:eastAsiaTheme="minorEastAsia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642E3018" wp14:editId="381368FB">
            <wp:extent cx="2180892" cy="361950"/>
            <wp:effectExtent l="0" t="0" r="0" b="0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5985" cy="366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DC83AF" w14:textId="77777777" w:rsidR="00F27634" w:rsidRPr="00B82996" w:rsidRDefault="00F27634" w:rsidP="00F27634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B8299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where </w:t>
      </w:r>
      <w:r w:rsidRPr="00B82996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p</w:t>
      </w:r>
      <w:r w:rsidRPr="00B8299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and </w:t>
      </w:r>
      <w:r w:rsidRPr="00B82996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q</w:t>
      </w:r>
      <w:r w:rsidRPr="00B8299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are constants to be determined.</w:t>
      </w:r>
    </w:p>
    <w:p w14:paraId="64230B63" w14:textId="3C1C7D38" w:rsidR="00F27634" w:rsidRPr="00B82996" w:rsidRDefault="00F27634" w:rsidP="00DB555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B82996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(5)</w:t>
      </w:r>
      <w:r w:rsidRPr="00B82996">
        <w:rPr>
          <w:rFonts w:ascii="Times New Roman" w:eastAsiaTheme="minorEastAsia" w:hAnsi="Times New Roman" w:cs="Times New Roman"/>
          <w:sz w:val="24"/>
          <w:szCs w:val="24"/>
          <w:lang w:eastAsia="en-GB"/>
        </w:rPr>
        <w:t> </w:t>
      </w:r>
    </w:p>
    <w:p w14:paraId="0E470D41" w14:textId="7B9DDA42" w:rsidR="00B82996" w:rsidRPr="00DA1B80" w:rsidRDefault="00B82996" w:rsidP="00B82996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0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1FBCB143" w14:textId="77777777" w:rsidR="00026ACA" w:rsidRPr="00DA1B80" w:rsidRDefault="00026ACA" w:rsidP="00026ACA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bookmarkStart w:id="2" w:name="BrMS"/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24E917C8" w14:textId="77777777" w:rsidR="00026ACA" w:rsidRPr="00DA1B80" w:rsidRDefault="00026ACA" w:rsidP="00026ACA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</w:p>
    <w:p w14:paraId="780BC719" w14:textId="77777777" w:rsidR="0028642B" w:rsidRDefault="0028642B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10DCD5E" w14:textId="1CA16E28" w:rsidR="001F3370" w:rsidRPr="00EB1B32" w:rsidRDefault="001F3370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EB1B32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Bronze Mark Scheme</w:t>
      </w:r>
    </w:p>
    <w:bookmarkEnd w:id="2"/>
    <w:p w14:paraId="5A63BBD0" w14:textId="08258B40" w:rsidR="00F27634" w:rsidRPr="002A19BE" w:rsidRDefault="001F3370" w:rsidP="00F2763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EB1B32">
        <w:rPr>
          <w:rFonts w:ascii="Times New Roman" w:hAnsi="Times New Roman" w:cs="Times New Roman"/>
          <w:b/>
          <w:bCs/>
          <w:sz w:val="24"/>
          <w:szCs w:val="24"/>
        </w:rPr>
        <w:br/>
      </w:r>
      <w:bookmarkStart w:id="3" w:name="SiQue"/>
      <w:r w:rsidR="00F27634" w:rsidRPr="002A19BE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="00F27634" w:rsidRPr="002A19BE">
        <w:rPr>
          <w:rFonts w:ascii="Times New Roman" w:hAnsi="Times New Roman" w:cs="Times New Roman"/>
          <w:b/>
          <w:bCs/>
          <w:sz w:val="24"/>
          <w:szCs w:val="24"/>
        </w:rPr>
        <w:br/>
        <w:t> </w:t>
      </w:r>
    </w:p>
    <w:p w14:paraId="3F28EFE8" w14:textId="44F4B383" w:rsidR="00F27634" w:rsidRPr="00EB1B32" w:rsidRDefault="00F27634" w:rsidP="00F27634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1F5716A" wp14:editId="730A149E">
            <wp:extent cx="5430738" cy="3648075"/>
            <wp:effectExtent l="0" t="0" r="0" b="0"/>
            <wp:docPr id="221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071" cy="36597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886CDA" w14:textId="31932CC8" w:rsidR="00F27634" w:rsidRPr="00EB1B32" w:rsidRDefault="00F27634" w:rsidP="00F27634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00CEA51" wp14:editId="1D1394E7">
            <wp:extent cx="5410200" cy="3910081"/>
            <wp:effectExtent l="0" t="0" r="0" b="0"/>
            <wp:docPr id="220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534" cy="39240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C4AB4E" w14:textId="77777777" w:rsidR="00F27634" w:rsidRPr="00EB1B32" w:rsidRDefault="00F27634" w:rsidP="00F2763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sz w:val="24"/>
          <w:szCs w:val="24"/>
        </w:rPr>
        <w:t> </w:t>
      </w:r>
    </w:p>
    <w:p w14:paraId="0FECAD73" w14:textId="77777777" w:rsidR="00F27634" w:rsidRPr="00EB1B32" w:rsidRDefault="00F27634" w:rsidP="00F2763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5C6CDA7" w14:textId="75F32AFC" w:rsidR="00F27634" w:rsidRPr="00EB1B32" w:rsidRDefault="00F27634" w:rsidP="00F2763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20C8D09" w14:textId="27EE8272" w:rsidR="00F27634" w:rsidRPr="00EB1B32" w:rsidRDefault="00F27634" w:rsidP="002A19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="002A19BE">
        <w:rPr>
          <w:rFonts w:ascii="Times New Roman" w:hAnsi="Times New Roman" w:cs="Times New Roman"/>
          <w:b/>
          <w:bCs/>
          <w:sz w:val="24"/>
          <w:szCs w:val="24"/>
        </w:rPr>
        <w:br/>
        <w:t xml:space="preserve"> </w:t>
      </w:r>
      <w:r w:rsidRPr="00EB1B3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A85F41A" wp14:editId="67CE5274">
            <wp:extent cx="4835285" cy="3228975"/>
            <wp:effectExtent l="0" t="0" r="3810" b="0"/>
            <wp:docPr id="219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1776" cy="32399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F90BF1" w14:textId="3BD5FB5B" w:rsidR="00F27634" w:rsidRPr="00EB1B32" w:rsidRDefault="00F27634" w:rsidP="002A19B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sz w:val="24"/>
          <w:szCs w:val="24"/>
        </w:rPr>
        <w:t> </w:t>
      </w:r>
      <w:r w:rsidRPr="00EB1B32">
        <w:rPr>
          <w:rFonts w:ascii="Times New Roman" w:hAnsi="Times New Roman" w:cs="Times New Roman"/>
          <w:b/>
          <w:bCs/>
          <w:sz w:val="24"/>
          <w:szCs w:val="24"/>
        </w:rPr>
        <w:t>Q3</w:t>
      </w:r>
      <w:r w:rsidRPr="00EB1B32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EB1B32">
        <w:rPr>
          <w:rFonts w:ascii="Times New Roman" w:hAnsi="Times New Roman" w:cs="Times New Roman"/>
          <w:sz w:val="24"/>
          <w:szCs w:val="24"/>
        </w:rPr>
        <w:t> </w:t>
      </w:r>
      <w:r w:rsidR="00A82018" w:rsidRPr="00EB1B3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7F45DEE" wp14:editId="3D73A3D8">
            <wp:extent cx="5133975" cy="51339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2677" cy="51426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87D0E8" w14:textId="1DDF8FC1" w:rsidR="00F27634" w:rsidRPr="00EB1B32" w:rsidRDefault="00F27634" w:rsidP="00F2763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  <w:r w:rsidRPr="00EB1B32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EB1B32">
        <w:rPr>
          <w:rFonts w:ascii="Times New Roman" w:hAnsi="Times New Roman" w:cs="Times New Roman"/>
          <w:sz w:val="24"/>
          <w:szCs w:val="24"/>
        </w:rPr>
        <w:t> </w:t>
      </w:r>
    </w:p>
    <w:p w14:paraId="3666170B" w14:textId="7552A35D" w:rsidR="00F27634" w:rsidRPr="00EB1B32" w:rsidRDefault="00F27634" w:rsidP="00F2763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39245E6" wp14:editId="590C810D">
            <wp:extent cx="6181725" cy="7097217"/>
            <wp:effectExtent l="0" t="0" r="0" b="8890"/>
            <wp:docPr id="214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439" cy="71152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8ED4C5" w14:textId="4FBFC43C" w:rsidR="00F27634" w:rsidRPr="00EB1B32" w:rsidRDefault="00F27634" w:rsidP="00F2763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AD81CF3" w14:textId="1FDB4004" w:rsidR="00F27634" w:rsidRPr="00EB1B32" w:rsidRDefault="00F27634" w:rsidP="00F2763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9339399" w14:textId="0AB22CA0" w:rsidR="00F27634" w:rsidRPr="00EB1B32" w:rsidRDefault="00F27634" w:rsidP="00F2763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066BA02" w14:textId="2FFACE4C" w:rsidR="00F27634" w:rsidRPr="00EB1B32" w:rsidRDefault="00F27634" w:rsidP="00F2763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3C8FEEB" w14:textId="10E857E3" w:rsidR="00F27634" w:rsidRPr="00EB1B32" w:rsidRDefault="00F27634" w:rsidP="00F2763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C806320" w14:textId="77777777" w:rsidR="00F27634" w:rsidRPr="00EB1B32" w:rsidRDefault="00F27634" w:rsidP="00F2763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3853FE3" w14:textId="77777777" w:rsidR="00F27634" w:rsidRPr="00EB1B32" w:rsidRDefault="00F27634" w:rsidP="00F2763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9F0DBC1" w14:textId="249AB3EF" w:rsidR="00F27634" w:rsidRPr="00EB1B32" w:rsidRDefault="00F27634" w:rsidP="00F2763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b/>
          <w:bCs/>
          <w:sz w:val="24"/>
          <w:szCs w:val="24"/>
        </w:rPr>
        <w:lastRenderedPageBreak/>
        <w:t>Q5</w:t>
      </w:r>
      <w:r w:rsidRPr="00EB1B32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EB1B32">
        <w:rPr>
          <w:rFonts w:ascii="Times New Roman" w:hAnsi="Times New Roman" w:cs="Times New Roman"/>
          <w:sz w:val="24"/>
          <w:szCs w:val="24"/>
        </w:rPr>
        <w:t> </w:t>
      </w:r>
    </w:p>
    <w:p w14:paraId="682B515B" w14:textId="0817EF3A" w:rsidR="00F27634" w:rsidRPr="00EB1B32" w:rsidRDefault="00DB555F" w:rsidP="00F2763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B39E50D" wp14:editId="69BFEE83">
            <wp:extent cx="5731510" cy="7160260"/>
            <wp:effectExtent l="0" t="0" r="2540" b="2540"/>
            <wp:docPr id="222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7160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DCEC85" w14:textId="1CC20713" w:rsidR="00F27634" w:rsidRPr="00EB1B32" w:rsidRDefault="00F27634" w:rsidP="00F2763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6947472" wp14:editId="2D6FB13B">
            <wp:extent cx="6165239" cy="1166812"/>
            <wp:effectExtent l="0" t="0" r="6985" b="0"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2691" cy="11720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6A89B4" w14:textId="4C76D91A" w:rsidR="00F27634" w:rsidRPr="00EB1B32" w:rsidRDefault="00F27634" w:rsidP="00F2763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0843EE51" wp14:editId="143F20CE">
            <wp:extent cx="6175232" cy="4114800"/>
            <wp:effectExtent l="0" t="0" r="0" b="0"/>
            <wp:docPr id="211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3034" cy="41199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317AA3" w14:textId="6FD9B763" w:rsidR="00F27634" w:rsidRPr="00EB1B32" w:rsidRDefault="00F27634" w:rsidP="00F2763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11A560B" wp14:editId="14FDE57A">
            <wp:extent cx="6330518" cy="4105275"/>
            <wp:effectExtent l="0" t="0" r="0" b="0"/>
            <wp:docPr id="210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0518" cy="410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816E88" w14:textId="6B59235A" w:rsidR="00FE6B55" w:rsidRPr="00EB1B32" w:rsidRDefault="00FE6B55" w:rsidP="003E206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55AE3013" w14:textId="167736D3" w:rsidR="00F27634" w:rsidRPr="00EB1B32" w:rsidRDefault="00F27634" w:rsidP="003E206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254C33DD" w14:textId="632C204A" w:rsidR="009F198C" w:rsidRPr="00EB1B32" w:rsidRDefault="0028642B" w:rsidP="009F198C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bookmarkStart w:id="4" w:name="GoQu"/>
      <w:bookmarkEnd w:id="3"/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lastRenderedPageBreak/>
        <w:drawing>
          <wp:anchor distT="0" distB="0" distL="114300" distR="114300" simplePos="0" relativeHeight="251664387" behindDoc="1" locked="0" layoutInCell="1" allowOverlap="1" wp14:anchorId="59A89925" wp14:editId="50883FDE">
            <wp:simplePos x="0" y="0"/>
            <wp:positionH relativeFrom="column">
              <wp:posOffset>1555668</wp:posOffset>
            </wp:positionH>
            <wp:positionV relativeFrom="paragraph">
              <wp:posOffset>99</wp:posOffset>
            </wp:positionV>
            <wp:extent cx="323215" cy="466725"/>
            <wp:effectExtent l="0" t="0" r="635" b="952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21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F198C" w:rsidRPr="002A19BE">
        <w:rPr>
          <w:rFonts w:ascii="Times New Roman" w:hAnsi="Times New Roman" w:cs="Times New Roman"/>
          <w:noProof/>
          <w:sz w:val="32"/>
          <w:szCs w:val="32"/>
          <w:lang w:eastAsia="en-GB"/>
        </w:rPr>
        <w:drawing>
          <wp:anchor distT="0" distB="0" distL="114300" distR="114300" simplePos="0" relativeHeight="251660291" behindDoc="0" locked="0" layoutInCell="1" allowOverlap="1" wp14:anchorId="43F777E5" wp14:editId="07BF69EE">
            <wp:simplePos x="0" y="0"/>
            <wp:positionH relativeFrom="rightMargin">
              <wp:align>left</wp:align>
            </wp:positionH>
            <wp:positionV relativeFrom="paragraph">
              <wp:posOffset>-725170</wp:posOffset>
            </wp:positionV>
            <wp:extent cx="757555" cy="721995"/>
            <wp:effectExtent l="0" t="0" r="4445" b="1905"/>
            <wp:wrapNone/>
            <wp:docPr id="3" name="Picture 3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F198C" w:rsidRPr="002A19BE">
        <w:rPr>
          <w:rFonts w:ascii="Times New Roman" w:hAnsi="Times New Roman" w:cs="Times New Roman"/>
          <w:b/>
          <w:bCs/>
          <w:sz w:val="32"/>
          <w:szCs w:val="32"/>
          <w:u w:val="single"/>
        </w:rPr>
        <w:t>Silver Questions</w:t>
      </w:r>
      <w:r w:rsidR="009F198C" w:rsidRPr="00EB1B32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9F198C" w:rsidRPr="00EB1B32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9F198C" w:rsidRPr="00EB1B32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9F198C" w:rsidRPr="00EB1B32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9F198C" w:rsidRPr="00EB1B32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9F198C" w:rsidRPr="00EB1B32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9F198C" w:rsidRPr="00EB1B32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 </w:t>
      </w:r>
    </w:p>
    <w:p w14:paraId="11B3DFA9" w14:textId="4BC45CA6" w:rsidR="00C65B60" w:rsidRPr="00BA4C53" w:rsidRDefault="00C65B60" w:rsidP="00C65B60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Non-c</w:t>
      </w:r>
      <w:r w:rsidRPr="00BA4C53">
        <w:rPr>
          <w:rFonts w:ascii="Times New Roman" w:hAnsi="Times New Roman" w:cs="Times New Roman"/>
          <w:b/>
          <w:bCs/>
          <w:sz w:val="26"/>
          <w:szCs w:val="26"/>
        </w:rPr>
        <w:t>alculator</w:t>
      </w:r>
    </w:p>
    <w:p w14:paraId="3C981855" w14:textId="4C76C1E1" w:rsidR="00C65B60" w:rsidRDefault="00C65B60" w:rsidP="00C65B60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3319FD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36</w:t>
      </w:r>
    </w:p>
    <w:p w14:paraId="60CB7170" w14:textId="77777777" w:rsidR="009F198C" w:rsidRPr="00EB1B32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7CBCEB2" w14:textId="1B25A03B" w:rsidR="009F198C" w:rsidRPr="00EB1B32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5" w:name="SiMS"/>
      <w:r w:rsidRPr="00EB1B32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EB1B32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EB1B32">
        <w:rPr>
          <w:rFonts w:ascii="Times New Roman" w:hAnsi="Times New Roman" w:cs="Times New Roman"/>
          <w:sz w:val="24"/>
          <w:szCs w:val="24"/>
        </w:rPr>
        <w:t> </w:t>
      </w:r>
    </w:p>
    <w:p w14:paraId="60C569EA" w14:textId="77777777" w:rsidR="009F198C" w:rsidRPr="00EB1B32" w:rsidRDefault="009F198C" w:rsidP="009F19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sz w:val="24"/>
          <w:szCs w:val="24"/>
        </w:rPr>
        <w:t>Given that</w:t>
      </w:r>
    </w:p>
    <w:p w14:paraId="107D1B8A" w14:textId="77777777" w:rsidR="009F198C" w:rsidRPr="00EB1B32" w:rsidRDefault="009F198C" w:rsidP="009F198C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54F8BDA" wp14:editId="7E134F98">
            <wp:extent cx="2190750" cy="394503"/>
            <wp:effectExtent l="0" t="0" r="0" b="571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7356" cy="3974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963555" w14:textId="184E6E7C" w:rsidR="009F198C" w:rsidRPr="00EB1B32" w:rsidRDefault="00877C33" w:rsidP="009F19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sz w:val="24"/>
          <w:szCs w:val="24"/>
        </w:rPr>
        <w:t>F</w:t>
      </w:r>
      <w:r w:rsidR="009F198C" w:rsidRPr="00EB1B32">
        <w:rPr>
          <w:rFonts w:ascii="Times New Roman" w:hAnsi="Times New Roman" w:cs="Times New Roman"/>
          <w:sz w:val="24"/>
          <w:szCs w:val="24"/>
        </w:rPr>
        <w:t>i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75281">
        <w:rPr>
          <w:rFonts w:ascii="Times New Roman" w:eastAsiaTheme="minorEastAsia" w:hAnsi="Times New Roman" w:cs="Times New Roman"/>
          <w:position w:val="-24"/>
          <w:sz w:val="24"/>
          <w:szCs w:val="24"/>
          <w:lang w:eastAsia="en-GB"/>
        </w:rPr>
        <w:object w:dxaOrig="340" w:dyaOrig="620" w14:anchorId="4C8978E3">
          <v:shape id="_x0000_i1031" type="#_x0000_t75" style="width:14.4pt;height:28.8pt" o:ole="">
            <v:imagedata r:id="rId18" o:title=""/>
          </v:shape>
          <o:OLEObject Type="Embed" ProgID="Equation.DSMT4" ShapeID="_x0000_i1031" DrawAspect="Content" ObjectID="_1730036071" r:id="rId43"/>
        </w:object>
      </w:r>
      <w:r w:rsidR="009F198C" w:rsidRPr="00EB1B32">
        <w:rPr>
          <w:rFonts w:ascii="Times New Roman" w:hAnsi="Times New Roman" w:cs="Times New Roman"/>
          <w:sz w:val="24"/>
          <w:szCs w:val="24"/>
        </w:rPr>
        <w:t xml:space="preserve">. Give each term in your answer in its simplified form. </w:t>
      </w:r>
    </w:p>
    <w:p w14:paraId="5F88BA32" w14:textId="77777777" w:rsidR="009F198C" w:rsidRPr="00C65B60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C65B60">
        <w:rPr>
          <w:rFonts w:ascii="Times New Roman" w:hAnsi="Times New Roman" w:cs="Times New Roman"/>
          <w:b/>
          <w:bCs/>
          <w:sz w:val="24"/>
          <w:szCs w:val="24"/>
        </w:rPr>
        <w:t>(6)</w:t>
      </w:r>
    </w:p>
    <w:p w14:paraId="4B5534D4" w14:textId="77777777" w:rsidR="00877C33" w:rsidRDefault="00877C33" w:rsidP="00877C33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14:paraId="6D3B648A" w14:textId="75A7A021" w:rsidR="00877C33" w:rsidRPr="00DA1B80" w:rsidRDefault="009F198C" w:rsidP="00877C33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C65B60">
        <w:rPr>
          <w:rFonts w:ascii="Times New Roman" w:hAnsi="Times New Roman" w:cs="Times New Roman"/>
          <w:sz w:val="24"/>
          <w:szCs w:val="24"/>
        </w:rPr>
        <w:t> </w:t>
      </w:r>
      <w:r w:rsidR="00877C33"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877C33">
        <w:rPr>
          <w:rFonts w:ascii="Times New Roman" w:hAnsi="Times New Roman"/>
          <w:b/>
          <w:bCs/>
          <w:sz w:val="24"/>
          <w:szCs w:val="24"/>
        </w:rPr>
        <w:t>1</w:t>
      </w:r>
      <w:r w:rsidR="00877C33"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877C33">
        <w:rPr>
          <w:rFonts w:ascii="Times New Roman" w:hAnsi="Times New Roman"/>
          <w:b/>
          <w:bCs/>
          <w:sz w:val="24"/>
          <w:szCs w:val="24"/>
        </w:rPr>
        <w:t>6</w:t>
      </w:r>
      <w:r w:rsidR="00877C33"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1A8CFE24" w14:textId="77777777" w:rsidR="00877C33" w:rsidRPr="00DA1B80" w:rsidRDefault="00877C33" w:rsidP="00877C33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420BC3A" w14:textId="786EE240" w:rsidR="009F198C" w:rsidRPr="00EB1B32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Pr="00EB1B32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EB1B32">
        <w:rPr>
          <w:rFonts w:ascii="Times New Roman" w:hAnsi="Times New Roman" w:cs="Times New Roman"/>
          <w:sz w:val="24"/>
          <w:szCs w:val="24"/>
        </w:rPr>
        <w:t> </w:t>
      </w:r>
    </w:p>
    <w:p w14:paraId="26E1EDB0" w14:textId="77777777" w:rsidR="009F198C" w:rsidRPr="00EB1B32" w:rsidRDefault="009F198C" w:rsidP="009F19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sz w:val="24"/>
          <w:szCs w:val="24"/>
        </w:rPr>
        <w:t xml:space="preserve">The curve 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EB1B32">
        <w:rPr>
          <w:rFonts w:ascii="Times New Roman" w:hAnsi="Times New Roman" w:cs="Times New Roman"/>
          <w:sz w:val="24"/>
          <w:szCs w:val="24"/>
        </w:rPr>
        <w:t xml:space="preserve"> has the equation 2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B1B32">
        <w:rPr>
          <w:rFonts w:ascii="Times New Roman" w:hAnsi="Times New Roman" w:cs="Times New Roman"/>
          <w:sz w:val="24"/>
          <w:szCs w:val="24"/>
        </w:rPr>
        <w:t xml:space="preserve"> + 3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EB1B3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B1B32">
        <w:rPr>
          <w:rFonts w:ascii="Times New Roman" w:hAnsi="Times New Roman" w:cs="Times New Roman"/>
          <w:sz w:val="24"/>
          <w:szCs w:val="24"/>
        </w:rPr>
        <w:t xml:space="preserve"> + 3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B1B3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B1B32">
        <w:rPr>
          <w:rFonts w:ascii="Times New Roman" w:hAnsi="Times New Roman" w:cs="Times New Roman"/>
          <w:sz w:val="24"/>
          <w:szCs w:val="24"/>
        </w:rPr>
        <w:t xml:space="preserve"> y = 4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B1B3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B1B32">
        <w:rPr>
          <w:rFonts w:ascii="Times New Roman" w:hAnsi="Times New Roman" w:cs="Times New Roman"/>
          <w:sz w:val="24"/>
          <w:szCs w:val="24"/>
        </w:rPr>
        <w:t>.</w:t>
      </w:r>
    </w:p>
    <w:p w14:paraId="44685314" w14:textId="77777777" w:rsidR="009F198C" w:rsidRPr="00EB1B32" w:rsidRDefault="009F198C" w:rsidP="009F19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sz w:val="24"/>
          <w:szCs w:val="24"/>
        </w:rPr>
        <w:t xml:space="preserve">The point 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EB1B32">
        <w:rPr>
          <w:rFonts w:ascii="Times New Roman" w:hAnsi="Times New Roman" w:cs="Times New Roman"/>
          <w:sz w:val="24"/>
          <w:szCs w:val="24"/>
        </w:rPr>
        <w:t xml:space="preserve"> on the curve has coordinates (−1, 1). </w:t>
      </w:r>
    </w:p>
    <w:p w14:paraId="7147ED72" w14:textId="77777777" w:rsidR="009F198C" w:rsidRPr="00EB1B32" w:rsidRDefault="009F198C" w:rsidP="009F19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sz w:val="24"/>
          <w:szCs w:val="24"/>
        </w:rPr>
        <w:t xml:space="preserve">(a) Find the gradient of the curve at 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EB1B32">
        <w:rPr>
          <w:rFonts w:ascii="Times New Roman" w:hAnsi="Times New Roman" w:cs="Times New Roman"/>
          <w:sz w:val="24"/>
          <w:szCs w:val="24"/>
        </w:rPr>
        <w:t>.</w:t>
      </w:r>
    </w:p>
    <w:p w14:paraId="6F6D1DAE" w14:textId="77777777" w:rsidR="009F198C" w:rsidRPr="00877C33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77C33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4818925F" w14:textId="7DEB41EA" w:rsidR="009F198C" w:rsidRPr="00877C33" w:rsidRDefault="009F198C" w:rsidP="00877C33">
      <w:pPr>
        <w:widowControl w:val="0"/>
        <w:autoSpaceDE w:val="0"/>
        <w:autoSpaceDN w:val="0"/>
        <w:adjustRightInd w:val="0"/>
        <w:spacing w:before="120" w:after="12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877C33">
        <w:rPr>
          <w:rFonts w:ascii="Times New Roman" w:hAnsi="Times New Roman" w:cs="Times New Roman"/>
          <w:sz w:val="24"/>
          <w:szCs w:val="24"/>
        </w:rPr>
        <w:t xml:space="preserve">(b) Hence find the equation of the normal to </w:t>
      </w:r>
      <w:r w:rsidRPr="00877C33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877C33">
        <w:rPr>
          <w:rFonts w:ascii="Times New Roman" w:hAnsi="Times New Roman" w:cs="Times New Roman"/>
          <w:sz w:val="24"/>
          <w:szCs w:val="24"/>
        </w:rPr>
        <w:t xml:space="preserve"> at </w:t>
      </w:r>
      <w:r w:rsidRPr="00877C33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877C33">
        <w:rPr>
          <w:rFonts w:ascii="Times New Roman" w:hAnsi="Times New Roman" w:cs="Times New Roman"/>
          <w:sz w:val="24"/>
          <w:szCs w:val="24"/>
        </w:rPr>
        <w:t xml:space="preserve">, giving your answer in the form </w:t>
      </w:r>
      <w:r w:rsidR="00877C33" w:rsidRPr="00877C33">
        <w:rPr>
          <w:rFonts w:ascii="Times New Roman" w:hAnsi="Times New Roman" w:cs="Times New Roman"/>
          <w:sz w:val="24"/>
          <w:szCs w:val="24"/>
        </w:rPr>
        <w:br/>
      </w:r>
      <w:r w:rsidRPr="00877C33">
        <w:rPr>
          <w:rFonts w:ascii="Times New Roman" w:hAnsi="Times New Roman" w:cs="Times New Roman"/>
          <w:sz w:val="24"/>
          <w:szCs w:val="24"/>
        </w:rPr>
        <w:t>a</w:t>
      </w:r>
      <w:r w:rsidRPr="00877C33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77C33">
        <w:rPr>
          <w:rFonts w:ascii="Times New Roman" w:hAnsi="Times New Roman" w:cs="Times New Roman"/>
          <w:sz w:val="24"/>
          <w:szCs w:val="24"/>
        </w:rPr>
        <w:t xml:space="preserve"> + </w:t>
      </w:r>
      <w:r w:rsidRPr="00877C33">
        <w:rPr>
          <w:rFonts w:ascii="Times New Roman" w:hAnsi="Times New Roman" w:cs="Times New Roman"/>
          <w:i/>
          <w:iCs/>
          <w:sz w:val="24"/>
          <w:szCs w:val="24"/>
        </w:rPr>
        <w:t>by</w:t>
      </w:r>
      <w:r w:rsidRPr="00877C33">
        <w:rPr>
          <w:rFonts w:ascii="Times New Roman" w:hAnsi="Times New Roman" w:cs="Times New Roman"/>
          <w:sz w:val="24"/>
          <w:szCs w:val="24"/>
        </w:rPr>
        <w:t xml:space="preserve"> + </w:t>
      </w:r>
      <w:r w:rsidRPr="00877C33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877C33">
        <w:rPr>
          <w:rFonts w:ascii="Times New Roman" w:hAnsi="Times New Roman" w:cs="Times New Roman"/>
          <w:sz w:val="24"/>
          <w:szCs w:val="24"/>
        </w:rPr>
        <w:t xml:space="preserve"> = 0, where </w:t>
      </w:r>
      <w:r w:rsidRPr="00877C33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77C33">
        <w:rPr>
          <w:rFonts w:ascii="Times New Roman" w:hAnsi="Times New Roman" w:cs="Times New Roman"/>
          <w:sz w:val="24"/>
          <w:szCs w:val="24"/>
        </w:rPr>
        <w:t xml:space="preserve">, </w:t>
      </w:r>
      <w:r w:rsidRPr="00877C33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77C33">
        <w:rPr>
          <w:rFonts w:ascii="Times New Roman" w:hAnsi="Times New Roman" w:cs="Times New Roman"/>
          <w:sz w:val="24"/>
          <w:szCs w:val="24"/>
        </w:rPr>
        <w:t xml:space="preserve"> and </w:t>
      </w:r>
      <w:r w:rsidRPr="00877C33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="00877C33" w:rsidRPr="00877C33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877C33">
        <w:rPr>
          <w:rFonts w:ascii="Times New Roman" w:hAnsi="Times New Roman" w:cs="Times New Roman"/>
          <w:sz w:val="24"/>
          <w:szCs w:val="24"/>
        </w:rPr>
        <w:t>are integers.</w:t>
      </w:r>
    </w:p>
    <w:p w14:paraId="71B43195" w14:textId="77777777" w:rsidR="009F198C" w:rsidRPr="00877C33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77C33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28DF10A0" w14:textId="77777777" w:rsidR="009F198C" w:rsidRPr="00877C33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77C33">
        <w:rPr>
          <w:rFonts w:ascii="Times New Roman" w:hAnsi="Times New Roman" w:cs="Times New Roman"/>
          <w:sz w:val="24"/>
          <w:szCs w:val="24"/>
        </w:rPr>
        <w:t> </w:t>
      </w:r>
    </w:p>
    <w:p w14:paraId="7045EF21" w14:textId="6E5F1040" w:rsidR="00877C33" w:rsidRPr="00DA1B80" w:rsidRDefault="00877C33" w:rsidP="00877C33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C65B60">
        <w:rPr>
          <w:rFonts w:ascii="Times New Roman" w:hAnsi="Times New Roman" w:cs="Times New Roman"/>
          <w:sz w:val="24"/>
          <w:szCs w:val="24"/>
        </w:rPr>
        <w:t> 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20B63BFF" w14:textId="3AEFE2F6" w:rsidR="009F198C" w:rsidRPr="00EB1B32" w:rsidRDefault="00877C33" w:rsidP="00877C3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</w:rPr>
        <w:t>_</w:t>
      </w:r>
    </w:p>
    <w:p w14:paraId="0A286D0C" w14:textId="77777777" w:rsidR="009F198C" w:rsidRPr="00EB1B32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BEC1CCE" w14:textId="4FFF588A" w:rsidR="009F198C" w:rsidRPr="00EB1B32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b/>
          <w:bCs/>
          <w:sz w:val="24"/>
          <w:szCs w:val="24"/>
        </w:rPr>
        <w:t>Q3</w:t>
      </w:r>
      <w:r w:rsidRPr="00EB1B32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EB1B32">
        <w:rPr>
          <w:rFonts w:ascii="Times New Roman" w:hAnsi="Times New Roman" w:cs="Times New Roman"/>
          <w:sz w:val="24"/>
          <w:szCs w:val="24"/>
        </w:rPr>
        <w:t> </w:t>
      </w:r>
    </w:p>
    <w:p w14:paraId="3C19F48F" w14:textId="77777777" w:rsidR="009F198C" w:rsidRPr="00EB1B32" w:rsidRDefault="009F198C" w:rsidP="009F19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EB1B32">
        <w:rPr>
          <w:rFonts w:ascii="Times New Roman" w:hAnsi="Times New Roman" w:cs="Times New Roman"/>
          <w:sz w:val="24"/>
          <w:szCs w:val="24"/>
        </w:rPr>
        <w:t xml:space="preserve"> is measured in radians, prove, from first principles, that the derivative of sin 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EB1B32">
        <w:rPr>
          <w:rFonts w:ascii="Times New Roman" w:hAnsi="Times New Roman" w:cs="Times New Roman"/>
          <w:sz w:val="24"/>
          <w:szCs w:val="24"/>
        </w:rPr>
        <w:t xml:space="preserve"> is cos 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θ</w:t>
      </w:r>
    </w:p>
    <w:p w14:paraId="4AC7F71A" w14:textId="7E9E66F3" w:rsidR="009F198C" w:rsidRPr="00EB1B32" w:rsidRDefault="009F198C" w:rsidP="009F19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sz w:val="24"/>
          <w:szCs w:val="24"/>
        </w:rPr>
        <w:t>You may assume the formula for sin(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EB1B32">
        <w:rPr>
          <w:rFonts w:ascii="Times New Roman" w:hAnsi="Times New Roman" w:cs="Times New Roman"/>
          <w:sz w:val="24"/>
          <w:szCs w:val="24"/>
        </w:rPr>
        <w:t xml:space="preserve"> ± 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EB1B32">
        <w:rPr>
          <w:rFonts w:ascii="Times New Roman" w:hAnsi="Times New Roman" w:cs="Times New Roman"/>
          <w:sz w:val="24"/>
          <w:szCs w:val="24"/>
        </w:rPr>
        <w:t xml:space="preserve">) and that as 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h</w:t>
      </w:r>
      <w:r w:rsidRPr="00EB1B32">
        <w:rPr>
          <w:rFonts w:ascii="Times New Roman" w:hAnsi="Times New Roman" w:cs="Times New Roman"/>
          <w:sz w:val="24"/>
          <w:szCs w:val="24"/>
        </w:rPr>
        <w:t xml:space="preserve"> → 0, </w:t>
      </w:r>
      <w:r w:rsidR="009D34B7" w:rsidRPr="009D34B7">
        <w:rPr>
          <w:rFonts w:ascii="Times New Roman" w:hAnsi="Times New Roman" w:cs="Times New Roman"/>
          <w:position w:val="-24"/>
          <w:sz w:val="24"/>
          <w:szCs w:val="24"/>
        </w:rPr>
        <w:object w:dxaOrig="940" w:dyaOrig="620" w14:anchorId="5AA0263B">
          <v:shape id="_x0000_i1032" type="#_x0000_t75" style="width:43.2pt;height:28.8pt" o:ole="">
            <v:imagedata r:id="rId44" o:title=""/>
          </v:shape>
          <o:OLEObject Type="Embed" ProgID="Equation.DSMT4" ShapeID="_x0000_i1032" DrawAspect="Content" ObjectID="_1730036072" r:id="rId45"/>
        </w:object>
      </w:r>
      <w:r w:rsidR="009D34B7">
        <w:rPr>
          <w:rFonts w:ascii="Times New Roman" w:hAnsi="Times New Roman" w:cs="Times New Roman"/>
          <w:sz w:val="24"/>
          <w:szCs w:val="24"/>
        </w:rPr>
        <w:t xml:space="preserve"> </w:t>
      </w:r>
      <w:r w:rsidRPr="00EB1B32">
        <w:rPr>
          <w:rFonts w:ascii="Times New Roman" w:hAnsi="Times New Roman" w:cs="Times New Roman"/>
          <w:sz w:val="24"/>
          <w:szCs w:val="24"/>
        </w:rPr>
        <w:t xml:space="preserve">and </w:t>
      </w:r>
      <w:r w:rsidR="006C465B" w:rsidRPr="009D34B7">
        <w:rPr>
          <w:rFonts w:ascii="Times New Roman" w:hAnsi="Times New Roman" w:cs="Times New Roman"/>
          <w:position w:val="-24"/>
          <w:sz w:val="24"/>
          <w:szCs w:val="24"/>
        </w:rPr>
        <w:object w:dxaOrig="1300" w:dyaOrig="620" w14:anchorId="4B562D8F">
          <v:shape id="_x0000_i1033" type="#_x0000_t75" style="width:64.8pt;height:28.8pt" o:ole="">
            <v:imagedata r:id="rId46" o:title=""/>
          </v:shape>
          <o:OLEObject Type="Embed" ProgID="Equation.DSMT4" ShapeID="_x0000_i1033" DrawAspect="Content" ObjectID="_1730036073" r:id="rId47"/>
        </w:object>
      </w:r>
      <w:r w:rsidR="006C465B">
        <w:rPr>
          <w:rFonts w:ascii="Times New Roman" w:hAnsi="Times New Roman" w:cs="Times New Roman"/>
          <w:sz w:val="24"/>
          <w:szCs w:val="24"/>
        </w:rPr>
        <w:t>.</w:t>
      </w:r>
      <w:r w:rsidRPr="00EB1B3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45F8286" w14:textId="77777777" w:rsidR="009F198C" w:rsidRPr="006C465B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6C465B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68481316" w14:textId="77777777" w:rsidR="00877C33" w:rsidRPr="00EB1B32" w:rsidRDefault="00877C33" w:rsidP="009F198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7105261" w14:textId="459B7CEC" w:rsidR="00877C33" w:rsidRPr="00DA1B80" w:rsidRDefault="009F198C" w:rsidP="00877C33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B1B32">
        <w:rPr>
          <w:rFonts w:ascii="Times New Roman" w:hAnsi="Times New Roman" w:cs="Times New Roman"/>
          <w:sz w:val="24"/>
          <w:szCs w:val="24"/>
        </w:rPr>
        <w:t> </w:t>
      </w:r>
      <w:r w:rsidR="00877C33" w:rsidRPr="00C65B60">
        <w:rPr>
          <w:rFonts w:ascii="Times New Roman" w:hAnsi="Times New Roman" w:cs="Times New Roman"/>
          <w:sz w:val="24"/>
          <w:szCs w:val="24"/>
        </w:rPr>
        <w:t> </w:t>
      </w:r>
      <w:r w:rsidR="00877C33"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877C33">
        <w:rPr>
          <w:rFonts w:ascii="Times New Roman" w:hAnsi="Times New Roman"/>
          <w:b/>
          <w:bCs/>
          <w:sz w:val="24"/>
          <w:szCs w:val="24"/>
        </w:rPr>
        <w:t>3</w:t>
      </w:r>
      <w:r w:rsidR="00877C33"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877C33">
        <w:rPr>
          <w:rFonts w:ascii="Times New Roman" w:hAnsi="Times New Roman"/>
          <w:b/>
          <w:bCs/>
          <w:sz w:val="24"/>
          <w:szCs w:val="24"/>
        </w:rPr>
        <w:t>5</w:t>
      </w:r>
      <w:r w:rsidR="00877C33"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68351F70" w14:textId="77777777" w:rsidR="00877C33" w:rsidRPr="00EB1B32" w:rsidRDefault="00877C33" w:rsidP="00877C3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</w:rPr>
        <w:t>_</w:t>
      </w:r>
    </w:p>
    <w:p w14:paraId="54891D54" w14:textId="59040179" w:rsidR="009F198C" w:rsidRPr="00EB1B32" w:rsidRDefault="009F198C" w:rsidP="00877C3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sz w:val="24"/>
          <w:szCs w:val="24"/>
        </w:rPr>
        <w:t> </w:t>
      </w:r>
    </w:p>
    <w:p w14:paraId="4BDFDDE1" w14:textId="77777777" w:rsidR="00026ACA" w:rsidRDefault="009F198C" w:rsidP="00026AC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EB1B32">
        <w:rPr>
          <w:rFonts w:ascii="Times New Roman" w:hAnsi="Times New Roman" w:cs="Times New Roman"/>
          <w:b/>
          <w:bCs/>
          <w:sz w:val="24"/>
          <w:szCs w:val="24"/>
        </w:rPr>
        <w:t>Q4</w:t>
      </w:r>
    </w:p>
    <w:p w14:paraId="7F92E1F6" w14:textId="024C803A" w:rsidR="009F198C" w:rsidRPr="00EB1B32" w:rsidRDefault="009F198C" w:rsidP="00026ACA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 wp14:anchorId="14256F4E" wp14:editId="7B2BD06F">
            <wp:extent cx="1653540" cy="396240"/>
            <wp:effectExtent l="0" t="0" r="3810" b="381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354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F3A8A8" w14:textId="209938E6" w:rsidR="009F198C" w:rsidRPr="00EB1B32" w:rsidRDefault="009F198C" w:rsidP="009F19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sz w:val="24"/>
          <w:szCs w:val="24"/>
        </w:rPr>
        <w:t>(a)  Show that</w:t>
      </w:r>
      <w:r w:rsidR="006C465B">
        <w:rPr>
          <w:rFonts w:ascii="Times New Roman" w:hAnsi="Times New Roman" w:cs="Times New Roman"/>
          <w:sz w:val="24"/>
          <w:szCs w:val="24"/>
        </w:rPr>
        <w:t xml:space="preserve"> </w:t>
      </w:r>
      <w:r w:rsidR="001014B9" w:rsidRPr="001014B9">
        <w:rPr>
          <w:rFonts w:ascii="Times New Roman" w:hAnsi="Times New Roman" w:cs="Times New Roman"/>
          <w:position w:val="-36"/>
          <w:sz w:val="24"/>
          <w:szCs w:val="24"/>
        </w:rPr>
        <w:object w:dxaOrig="1320" w:dyaOrig="740" w14:anchorId="464318A6">
          <v:shape id="_x0000_i1034" type="#_x0000_t75" style="width:64.8pt;height:36pt" o:ole="">
            <v:imagedata r:id="rId49" o:title=""/>
          </v:shape>
          <o:OLEObject Type="Embed" ProgID="Equation.DSMT4" ShapeID="_x0000_i1034" DrawAspect="Content" ObjectID="_1730036074" r:id="rId50"/>
        </w:object>
      </w:r>
      <w:r w:rsidRPr="00EB1B32">
        <w:rPr>
          <w:rFonts w:ascii="Times New Roman" w:hAnsi="Times New Roman" w:cs="Times New Roman"/>
          <w:sz w:val="24"/>
          <w:szCs w:val="24"/>
        </w:rPr>
        <w:t xml:space="preserve"> where 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EB1B32">
        <w:rPr>
          <w:rFonts w:ascii="Times New Roman" w:hAnsi="Times New Roman" w:cs="Times New Roman"/>
          <w:sz w:val="24"/>
          <w:szCs w:val="24"/>
        </w:rPr>
        <w:t xml:space="preserve"> and 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EB1B32">
        <w:rPr>
          <w:rFonts w:ascii="Times New Roman" w:hAnsi="Times New Roman" w:cs="Times New Roman"/>
          <w:sz w:val="24"/>
          <w:szCs w:val="24"/>
        </w:rPr>
        <w:t xml:space="preserve"> are constants to be found.</w:t>
      </w:r>
    </w:p>
    <w:p w14:paraId="5E9A0C79" w14:textId="77777777" w:rsidR="009F198C" w:rsidRPr="001014B9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014B9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56DD56D2" w14:textId="0D0CD589" w:rsidR="009F198C" w:rsidRPr="001014B9" w:rsidRDefault="009F198C" w:rsidP="009F19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014B9">
        <w:rPr>
          <w:rFonts w:ascii="Times New Roman" w:hAnsi="Times New Roman" w:cs="Times New Roman"/>
          <w:sz w:val="24"/>
          <w:szCs w:val="24"/>
        </w:rPr>
        <w:t xml:space="preserve">(b)  Hence deduce the range of values for </w:t>
      </w:r>
      <w:r w:rsidRPr="001014B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1014B9">
        <w:rPr>
          <w:rFonts w:ascii="Times New Roman" w:hAnsi="Times New Roman" w:cs="Times New Roman"/>
          <w:sz w:val="24"/>
          <w:szCs w:val="24"/>
        </w:rPr>
        <w:t xml:space="preserve"> for which</w:t>
      </w:r>
      <w:r w:rsidR="001014B9">
        <w:rPr>
          <w:rFonts w:ascii="Times New Roman" w:hAnsi="Times New Roman" w:cs="Times New Roman"/>
          <w:sz w:val="24"/>
          <w:szCs w:val="24"/>
        </w:rPr>
        <w:t xml:space="preserve"> </w:t>
      </w:r>
      <w:r w:rsidR="001014B9" w:rsidRPr="00675281">
        <w:rPr>
          <w:rFonts w:ascii="Times New Roman" w:eastAsiaTheme="minorEastAsia" w:hAnsi="Times New Roman" w:cs="Times New Roman"/>
          <w:position w:val="-24"/>
          <w:sz w:val="24"/>
          <w:szCs w:val="24"/>
          <w:lang w:eastAsia="en-GB"/>
        </w:rPr>
        <w:object w:dxaOrig="340" w:dyaOrig="620" w14:anchorId="213C8D0B">
          <v:shape id="_x0000_i1035" type="#_x0000_t75" style="width:14.4pt;height:28.8pt" o:ole="">
            <v:imagedata r:id="rId18" o:title=""/>
          </v:shape>
          <o:OLEObject Type="Embed" ProgID="Equation.DSMT4" ShapeID="_x0000_i1035" DrawAspect="Content" ObjectID="_1730036075" r:id="rId51"/>
        </w:object>
      </w:r>
      <w:r w:rsidRPr="001014B9">
        <w:rPr>
          <w:rFonts w:ascii="Times New Roman" w:hAnsi="Times New Roman" w:cs="Times New Roman"/>
          <w:sz w:val="24"/>
          <w:szCs w:val="24"/>
        </w:rPr>
        <w:t xml:space="preserve"> &lt; 0</w:t>
      </w:r>
      <w:r w:rsidR="001014B9">
        <w:rPr>
          <w:rFonts w:ascii="Times New Roman" w:hAnsi="Times New Roman" w:cs="Times New Roman"/>
          <w:sz w:val="24"/>
          <w:szCs w:val="24"/>
        </w:rPr>
        <w:t>.</w:t>
      </w:r>
    </w:p>
    <w:p w14:paraId="0458A077" w14:textId="77777777" w:rsidR="009F198C" w:rsidRPr="001014B9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014B9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21328A0A" w14:textId="77777777" w:rsidR="001014B9" w:rsidRDefault="001014B9" w:rsidP="001014B9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14:paraId="1A8FE5C5" w14:textId="6383CC03" w:rsidR="001014B9" w:rsidRPr="00DA1B80" w:rsidRDefault="009F198C" w:rsidP="001014B9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B1B32">
        <w:rPr>
          <w:rFonts w:ascii="Times New Roman" w:hAnsi="Times New Roman" w:cs="Times New Roman"/>
          <w:sz w:val="24"/>
          <w:szCs w:val="24"/>
        </w:rPr>
        <w:t> </w:t>
      </w:r>
      <w:r w:rsidR="001014B9" w:rsidRPr="00EB1B32">
        <w:rPr>
          <w:rFonts w:ascii="Times New Roman" w:hAnsi="Times New Roman" w:cs="Times New Roman"/>
          <w:sz w:val="24"/>
          <w:szCs w:val="24"/>
        </w:rPr>
        <w:t> </w:t>
      </w:r>
      <w:r w:rsidR="001014B9" w:rsidRPr="00C65B60">
        <w:rPr>
          <w:rFonts w:ascii="Times New Roman" w:hAnsi="Times New Roman" w:cs="Times New Roman"/>
          <w:sz w:val="24"/>
          <w:szCs w:val="24"/>
        </w:rPr>
        <w:t> </w:t>
      </w:r>
      <w:r w:rsidR="001014B9"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1014B9">
        <w:rPr>
          <w:rFonts w:ascii="Times New Roman" w:hAnsi="Times New Roman"/>
          <w:b/>
          <w:bCs/>
          <w:sz w:val="24"/>
          <w:szCs w:val="24"/>
        </w:rPr>
        <w:t>4</w:t>
      </w:r>
      <w:r w:rsidR="001014B9"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1014B9">
        <w:rPr>
          <w:rFonts w:ascii="Times New Roman" w:hAnsi="Times New Roman"/>
          <w:b/>
          <w:bCs/>
          <w:sz w:val="24"/>
          <w:szCs w:val="24"/>
        </w:rPr>
        <w:t>5</w:t>
      </w:r>
      <w:r w:rsidR="001014B9"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6BB49928" w14:textId="54D90AE7" w:rsidR="009F198C" w:rsidRPr="00EB1B32" w:rsidRDefault="001014B9" w:rsidP="005611D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</w:rPr>
        <w:t>_</w:t>
      </w:r>
      <w:r w:rsidR="005611D5">
        <w:rPr>
          <w:rFonts w:ascii="Times New Roman" w:hAnsi="Times New Roman" w:cs="Times New Roman"/>
          <w:sz w:val="24"/>
          <w:szCs w:val="24"/>
        </w:rPr>
        <w:br/>
      </w:r>
    </w:p>
    <w:p w14:paraId="188C09C8" w14:textId="25841F27" w:rsidR="005611D5" w:rsidRDefault="009F198C" w:rsidP="005611D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EB1B32">
        <w:rPr>
          <w:rFonts w:ascii="Times New Roman" w:hAnsi="Times New Roman" w:cs="Times New Roman"/>
          <w:b/>
          <w:bCs/>
          <w:sz w:val="24"/>
          <w:szCs w:val="24"/>
        </w:rPr>
        <w:t>Q5</w:t>
      </w:r>
      <w:r w:rsidR="005611D5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4E87706C" w14:textId="373C1F5D" w:rsidR="009F198C" w:rsidRPr="00EB1B32" w:rsidRDefault="009F198C" w:rsidP="005611D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sz w:val="24"/>
          <w:szCs w:val="24"/>
        </w:rPr>
        <w:t>(i) Given that</w:t>
      </w:r>
    </w:p>
    <w:p w14:paraId="3CF0D0FA" w14:textId="669ED0EF" w:rsidR="009F198C" w:rsidRPr="00EB1B32" w:rsidRDefault="009F198C" w:rsidP="009F198C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B1B32">
        <w:rPr>
          <w:rFonts w:ascii="Times New Roman" w:hAnsi="Times New Roman" w:cs="Times New Roman"/>
          <w:sz w:val="24"/>
          <w:szCs w:val="24"/>
        </w:rPr>
        <w:t xml:space="preserve"> = sec</w:t>
      </w:r>
      <w:r w:rsidRPr="00EB1B3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B1B32">
        <w:rPr>
          <w:rFonts w:ascii="Times New Roman" w:hAnsi="Times New Roman" w:cs="Times New Roman"/>
          <w:sz w:val="24"/>
          <w:szCs w:val="24"/>
        </w:rPr>
        <w:t xml:space="preserve"> 2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EB1B32">
        <w:rPr>
          <w:rFonts w:ascii="Times New Roman" w:hAnsi="Times New Roman" w:cs="Times New Roman"/>
          <w:sz w:val="24"/>
          <w:szCs w:val="24"/>
        </w:rPr>
        <w:t xml:space="preserve">,     </w:t>
      </w:r>
      <w:r w:rsidR="00196BE4" w:rsidRPr="00196BE4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76D41661">
          <v:shape id="_x0000_i1036" type="#_x0000_t75" style="width:50.4pt;height:28.8pt" o:ole="">
            <v:imagedata r:id="rId52" o:title=""/>
          </v:shape>
          <o:OLEObject Type="Embed" ProgID="Equation.DSMT4" ShapeID="_x0000_i1036" DrawAspect="Content" ObjectID="_1730036076" r:id="rId53"/>
        </w:object>
      </w:r>
    </w:p>
    <w:p w14:paraId="7D8DD651" w14:textId="77777777" w:rsidR="009F198C" w:rsidRPr="00EB1B32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ind w:left="210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sz w:val="24"/>
          <w:szCs w:val="24"/>
        </w:rPr>
        <w:t>show that</w:t>
      </w:r>
    </w:p>
    <w:p w14:paraId="4563D6EA" w14:textId="77777777" w:rsidR="009F198C" w:rsidRPr="005611D5" w:rsidRDefault="009F198C" w:rsidP="009F198C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0E1602B" wp14:editId="06B26C6B">
            <wp:extent cx="1123950" cy="408709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63" cy="412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38A1A8" w14:textId="77777777" w:rsidR="009F198C" w:rsidRPr="005611D5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611D5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719E6AEB" w14:textId="77777777" w:rsidR="009F198C" w:rsidRPr="005611D5" w:rsidRDefault="009F198C" w:rsidP="009F19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611D5">
        <w:rPr>
          <w:rFonts w:ascii="Times New Roman" w:hAnsi="Times New Roman" w:cs="Times New Roman"/>
          <w:sz w:val="24"/>
          <w:szCs w:val="24"/>
        </w:rPr>
        <w:t>(ii) Given that</w:t>
      </w:r>
    </w:p>
    <w:p w14:paraId="65789EBF" w14:textId="3EFD2BA0" w:rsidR="009F198C" w:rsidRPr="005611D5" w:rsidRDefault="009F198C" w:rsidP="009F198C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611D5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5611D5">
        <w:rPr>
          <w:rFonts w:ascii="Times New Roman" w:hAnsi="Times New Roman" w:cs="Times New Roman"/>
          <w:sz w:val="24"/>
          <w:szCs w:val="24"/>
        </w:rPr>
        <w:t xml:space="preserve"> = (</w:t>
      </w:r>
      <w:r w:rsidRPr="005611D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611D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611D5">
        <w:rPr>
          <w:rFonts w:ascii="Times New Roman" w:hAnsi="Times New Roman" w:cs="Times New Roman"/>
          <w:sz w:val="24"/>
          <w:szCs w:val="24"/>
        </w:rPr>
        <w:t xml:space="preserve"> + </w:t>
      </w:r>
      <w:r w:rsidRPr="005611D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611D5">
        <w:rPr>
          <w:rFonts w:ascii="Times New Roman" w:hAnsi="Times New Roman" w:cs="Times New Roman"/>
          <w:sz w:val="24"/>
          <w:szCs w:val="24"/>
        </w:rPr>
        <w:t>3)ln</w:t>
      </w:r>
      <w:r w:rsidR="005611D5" w:rsidRPr="005611D5">
        <w:rPr>
          <w:rFonts w:ascii="Times New Roman" w:hAnsi="Times New Roman" w:cs="Times New Roman"/>
          <w:sz w:val="24"/>
          <w:szCs w:val="24"/>
        </w:rPr>
        <w:t>2</w:t>
      </w:r>
      <w:r w:rsidRPr="005611D5">
        <w:rPr>
          <w:rFonts w:ascii="Times New Roman" w:hAnsi="Times New Roman" w:cs="Times New Roman"/>
          <w:i/>
          <w:iCs/>
          <w:sz w:val="24"/>
          <w:szCs w:val="24"/>
        </w:rPr>
        <w:t>x</w:t>
      </w:r>
    </w:p>
    <w:p w14:paraId="5F6EFC72" w14:textId="147A3D9C" w:rsidR="009F198C" w:rsidRPr="005611D5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ind w:left="210"/>
        <w:rPr>
          <w:rFonts w:ascii="Times New Roman" w:hAnsi="Times New Roman" w:cs="Times New Roman"/>
          <w:sz w:val="24"/>
          <w:szCs w:val="24"/>
        </w:rPr>
      </w:pPr>
      <w:r w:rsidRPr="005611D5">
        <w:rPr>
          <w:rFonts w:ascii="Times New Roman" w:hAnsi="Times New Roman" w:cs="Times New Roman"/>
          <w:sz w:val="24"/>
          <w:szCs w:val="24"/>
        </w:rPr>
        <w:t>find the exact value of</w:t>
      </w:r>
      <w:r w:rsidR="00196BE4" w:rsidRPr="005611D5">
        <w:rPr>
          <w:rFonts w:ascii="Times New Roman" w:hAnsi="Times New Roman" w:cs="Times New Roman"/>
          <w:sz w:val="24"/>
          <w:szCs w:val="24"/>
        </w:rPr>
        <w:t xml:space="preserve"> </w:t>
      </w:r>
      <w:r w:rsidR="005611D5" w:rsidRPr="005611D5">
        <w:rPr>
          <w:rFonts w:ascii="Times New Roman" w:hAnsi="Times New Roman" w:cs="Times New Roman"/>
          <w:position w:val="-24"/>
          <w:sz w:val="24"/>
          <w:szCs w:val="24"/>
        </w:rPr>
        <w:object w:dxaOrig="1180" w:dyaOrig="620" w14:anchorId="3CA8022F">
          <v:shape id="_x0000_i1037" type="#_x0000_t75" style="width:57.6pt;height:28.8pt" o:ole="">
            <v:imagedata r:id="rId55" o:title=""/>
          </v:shape>
          <o:OLEObject Type="Embed" ProgID="Equation.DSMT4" ShapeID="_x0000_i1037" DrawAspect="Content" ObjectID="_1730036077" r:id="rId56"/>
        </w:object>
      </w:r>
      <w:r w:rsidRPr="005611D5">
        <w:rPr>
          <w:rFonts w:ascii="Times New Roman" w:hAnsi="Times New Roman" w:cs="Times New Roman"/>
          <w:sz w:val="24"/>
          <w:szCs w:val="24"/>
        </w:rPr>
        <w:t>, giving your answer in its simplest form.</w:t>
      </w:r>
    </w:p>
    <w:p w14:paraId="3FD7934E" w14:textId="77777777" w:rsidR="009F198C" w:rsidRPr="005611D5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611D5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4C3AF4C5" w14:textId="77777777" w:rsidR="009F198C" w:rsidRPr="005611D5" w:rsidRDefault="009F198C" w:rsidP="009F19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611D5">
        <w:rPr>
          <w:rFonts w:ascii="Times New Roman" w:hAnsi="Times New Roman" w:cs="Times New Roman"/>
          <w:sz w:val="24"/>
          <w:szCs w:val="24"/>
        </w:rPr>
        <w:t>(iii) Given that</w:t>
      </w:r>
    </w:p>
    <w:p w14:paraId="0CCD16D1" w14:textId="77777777" w:rsidR="009F198C" w:rsidRPr="005611D5" w:rsidRDefault="009F198C" w:rsidP="009F198C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611D5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AD73BCF" wp14:editId="1294380B">
            <wp:extent cx="1857375" cy="470647"/>
            <wp:effectExtent l="0" t="0" r="0" b="571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3639" cy="4722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F0FCF5" w14:textId="77777777" w:rsidR="009F198C" w:rsidRPr="005611D5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ind w:left="210"/>
        <w:rPr>
          <w:rFonts w:ascii="Times New Roman" w:hAnsi="Times New Roman" w:cs="Times New Roman"/>
          <w:sz w:val="24"/>
          <w:szCs w:val="24"/>
        </w:rPr>
      </w:pPr>
      <w:r w:rsidRPr="005611D5">
        <w:rPr>
          <w:rFonts w:ascii="Times New Roman" w:hAnsi="Times New Roman" w:cs="Times New Roman"/>
          <w:sz w:val="24"/>
          <w:szCs w:val="24"/>
        </w:rPr>
        <w:t>show that</w:t>
      </w:r>
    </w:p>
    <w:p w14:paraId="62252336" w14:textId="77777777" w:rsidR="009F198C" w:rsidRPr="005611D5" w:rsidRDefault="009F198C" w:rsidP="009F198C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611D5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D2B95B8" wp14:editId="6789539C">
            <wp:extent cx="1781175" cy="451338"/>
            <wp:effectExtent l="0" t="0" r="0" b="635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968" cy="4522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C4B126" w14:textId="77777777" w:rsidR="009F198C" w:rsidRPr="005611D5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ind w:left="210"/>
        <w:rPr>
          <w:rFonts w:ascii="Times New Roman" w:hAnsi="Times New Roman" w:cs="Times New Roman"/>
          <w:sz w:val="24"/>
          <w:szCs w:val="24"/>
        </w:rPr>
      </w:pPr>
      <w:r w:rsidRPr="005611D5">
        <w:rPr>
          <w:rFonts w:ascii="Times New Roman" w:hAnsi="Times New Roman" w:cs="Times New Roman"/>
          <w:sz w:val="24"/>
          <w:szCs w:val="24"/>
        </w:rPr>
        <w:t>where g(</w:t>
      </w:r>
      <w:r w:rsidRPr="005611D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611D5">
        <w:rPr>
          <w:rFonts w:ascii="Times New Roman" w:hAnsi="Times New Roman" w:cs="Times New Roman"/>
          <w:sz w:val="24"/>
          <w:szCs w:val="24"/>
        </w:rPr>
        <w:t>) is an expression to be found.</w:t>
      </w:r>
    </w:p>
    <w:p w14:paraId="25CCD32D" w14:textId="77777777" w:rsidR="009F198C" w:rsidRPr="005611D5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611D5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65DB36AF" w14:textId="77777777" w:rsidR="005611D5" w:rsidRDefault="005611D5" w:rsidP="005611D5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14:paraId="25CDBE01" w14:textId="0499154A" w:rsidR="005611D5" w:rsidRPr="00DA1B80" w:rsidRDefault="005611D5" w:rsidP="005611D5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B1B32">
        <w:rPr>
          <w:rFonts w:ascii="Times New Roman" w:hAnsi="Times New Roman" w:cs="Times New Roman"/>
          <w:sz w:val="24"/>
          <w:szCs w:val="24"/>
        </w:rPr>
        <w:t>  </w:t>
      </w:r>
      <w:r w:rsidRPr="00C65B60">
        <w:rPr>
          <w:rFonts w:ascii="Times New Roman" w:hAnsi="Times New Roman" w:cs="Times New Roman"/>
          <w:sz w:val="24"/>
          <w:szCs w:val="24"/>
        </w:rPr>
        <w:t> 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2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664FCC0B" w14:textId="77777777" w:rsidR="00026ACA" w:rsidRPr="00DA1B80" w:rsidRDefault="00026ACA" w:rsidP="00026ACA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1E53A188" w14:textId="77777777" w:rsidR="00026ACA" w:rsidRPr="00DA1B80" w:rsidRDefault="00026ACA" w:rsidP="00026ACA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</w:p>
    <w:p w14:paraId="56F2BF00" w14:textId="77777777" w:rsidR="0028642B" w:rsidRDefault="0028642B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9A34568" w14:textId="2EDFB36A" w:rsidR="009F198C" w:rsidRPr="00EB1B32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EB1B32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Silver Mark Scheme</w:t>
      </w:r>
    </w:p>
    <w:p w14:paraId="77AA8005" w14:textId="77777777" w:rsidR="009F198C" w:rsidRPr="00EB1B32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62FE2677" w14:textId="6292A434" w:rsidR="009F198C" w:rsidRPr="00EB1B32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B1B32">
        <w:rPr>
          <w:rFonts w:ascii="Times New Roman" w:hAnsi="Times New Roman" w:cs="Times New Roman"/>
          <w:b/>
          <w:sz w:val="24"/>
          <w:szCs w:val="24"/>
        </w:rPr>
        <w:t>Q1</w:t>
      </w:r>
      <w:r w:rsidRPr="00EB1B32">
        <w:rPr>
          <w:rFonts w:ascii="Times New Roman" w:hAnsi="Times New Roman" w:cs="Times New Roman"/>
          <w:b/>
          <w:sz w:val="24"/>
          <w:szCs w:val="24"/>
        </w:rPr>
        <w:br/>
        <w:t> </w:t>
      </w:r>
    </w:p>
    <w:p w14:paraId="4B169DBD" w14:textId="77777777" w:rsidR="009F198C" w:rsidRPr="00EB1B32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4852D5F" wp14:editId="442A750C">
            <wp:extent cx="5280660" cy="648462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0660" cy="6484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AE34D3" w14:textId="77777777" w:rsidR="009F198C" w:rsidRPr="00EB1B32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sz w:val="24"/>
          <w:szCs w:val="24"/>
        </w:rPr>
        <w:t> </w:t>
      </w:r>
    </w:p>
    <w:p w14:paraId="5F2D6256" w14:textId="77777777" w:rsidR="009F198C" w:rsidRPr="00EB1B32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B22555B" w14:textId="77777777" w:rsidR="009F198C" w:rsidRPr="00EB1B32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F317547" w14:textId="77777777" w:rsidR="009F198C" w:rsidRPr="00EB1B32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76CE9F4" w14:textId="77777777" w:rsidR="009F198C" w:rsidRPr="00EB1B32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8580238" w14:textId="77777777" w:rsidR="009F198C" w:rsidRPr="00EB1B32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359EA40" w14:textId="77777777" w:rsidR="009F198C" w:rsidRPr="00EB1B32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B7C4CCD" w14:textId="77777777" w:rsidR="009F198C" w:rsidRPr="00EB1B32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A9B2D1C" w14:textId="77777777" w:rsidR="009F198C" w:rsidRPr="00EB1B32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4265B95" w14:textId="063DDAFE" w:rsidR="009F198C" w:rsidRPr="00EB1B32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Pr="00EB1B32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EB1B32">
        <w:rPr>
          <w:rFonts w:ascii="Times New Roman" w:hAnsi="Times New Roman" w:cs="Times New Roman"/>
          <w:sz w:val="24"/>
          <w:szCs w:val="24"/>
        </w:rPr>
        <w:t> </w:t>
      </w:r>
    </w:p>
    <w:p w14:paraId="2E945FA9" w14:textId="77777777" w:rsidR="009F198C" w:rsidRPr="00EB1B32" w:rsidRDefault="009F198C" w:rsidP="009F198C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BD9178A" wp14:editId="4268DC3A">
            <wp:extent cx="4967298" cy="8412480"/>
            <wp:effectExtent l="0" t="0" r="5080" b="762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0256" cy="8451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26ABE4" w14:textId="0E06F6A7" w:rsidR="009F198C" w:rsidRPr="00EB1B32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Pr="00EB1B32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EB1B32">
        <w:rPr>
          <w:rFonts w:ascii="Times New Roman" w:hAnsi="Times New Roman" w:cs="Times New Roman"/>
          <w:sz w:val="24"/>
          <w:szCs w:val="24"/>
        </w:rPr>
        <w:t> </w:t>
      </w:r>
    </w:p>
    <w:p w14:paraId="1F9D06F9" w14:textId="77777777" w:rsidR="009F198C" w:rsidRPr="00EB1B32" w:rsidRDefault="009F198C" w:rsidP="009F198C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BD587C5" wp14:editId="59C65D38">
            <wp:extent cx="5402580" cy="3345180"/>
            <wp:effectExtent l="0" t="0" r="7620" b="762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2580" cy="3345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213A53" w14:textId="77777777" w:rsidR="009F198C" w:rsidRPr="00EB1B32" w:rsidRDefault="009F198C" w:rsidP="009F198C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9F30037" wp14:editId="6A5C13C5">
            <wp:extent cx="5402580" cy="3543300"/>
            <wp:effectExtent l="0" t="0" r="762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2580" cy="354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C76103" w14:textId="77777777" w:rsidR="009F198C" w:rsidRPr="00EB1B32" w:rsidRDefault="009F198C" w:rsidP="009F198C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 wp14:anchorId="696F6BF1" wp14:editId="728CF4A8">
            <wp:extent cx="5402580" cy="5250180"/>
            <wp:effectExtent l="0" t="0" r="7620" b="762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2580" cy="525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E18848" w14:textId="77777777" w:rsidR="009F198C" w:rsidRPr="00EB1B32" w:rsidRDefault="009F198C" w:rsidP="009F198C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492D7C1" wp14:editId="306BD15E">
            <wp:extent cx="5402580" cy="2301240"/>
            <wp:effectExtent l="0" t="0" r="7620" b="381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2580" cy="2301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3603FB" w14:textId="77777777" w:rsidR="009F198C" w:rsidRPr="00EB1B32" w:rsidRDefault="009F198C" w:rsidP="009F19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sz w:val="24"/>
          <w:szCs w:val="24"/>
        </w:rPr>
        <w:t> </w:t>
      </w:r>
    </w:p>
    <w:p w14:paraId="60437525" w14:textId="77777777" w:rsidR="009F198C" w:rsidRPr="00EB1B32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6F1F8CA" w14:textId="77777777" w:rsidR="009F198C" w:rsidRPr="00EB1B32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BE229E2" w14:textId="77777777" w:rsidR="009F198C" w:rsidRPr="00EB1B32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E6DAE67" w14:textId="77777777" w:rsidR="009F198C" w:rsidRPr="00EB1B32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0C85D18" w14:textId="77777777" w:rsidR="009F198C" w:rsidRPr="00EB1B32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805938D" w14:textId="392B82D0" w:rsidR="009F198C" w:rsidRPr="00EB1B32" w:rsidRDefault="009F198C" w:rsidP="005611D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  <w:r w:rsidRPr="00EB1B32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EB1B32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34BDD37" wp14:editId="40880539">
            <wp:extent cx="5588673" cy="290512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2557" cy="29175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60A86F" w14:textId="77777777" w:rsidR="005611D5" w:rsidRDefault="005611D5" w:rsidP="005611D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0D22F3E" w14:textId="142A6A8A" w:rsidR="009F198C" w:rsidRPr="00EB1B32" w:rsidRDefault="009F198C" w:rsidP="005611D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b/>
          <w:bCs/>
          <w:sz w:val="24"/>
          <w:szCs w:val="24"/>
        </w:rPr>
        <w:t>Q5</w:t>
      </w:r>
      <w:r w:rsidRPr="00EB1B32">
        <w:rPr>
          <w:rFonts w:ascii="Times New Roman" w:hAnsi="Times New Roman" w:cs="Times New Roman"/>
          <w:sz w:val="24"/>
          <w:szCs w:val="24"/>
        </w:rPr>
        <w:t> </w:t>
      </w:r>
      <w:r w:rsidRPr="00EB1B32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B221631" wp14:editId="6644B8F1">
            <wp:extent cx="5633127" cy="5372100"/>
            <wp:effectExtent l="0" t="0" r="571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1098" cy="53797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6B37A9" w14:textId="77777777" w:rsidR="009F198C" w:rsidRPr="00EB1B32" w:rsidRDefault="009F198C" w:rsidP="009F19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 wp14:anchorId="713015D1" wp14:editId="5CC1EC29">
            <wp:extent cx="5993677" cy="3619500"/>
            <wp:effectExtent l="0" t="0" r="762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3215" cy="362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433BF0" w14:textId="77777777" w:rsidR="009F198C" w:rsidRPr="00EB1B32" w:rsidRDefault="009F198C" w:rsidP="009F19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68DB6D7" wp14:editId="55AC16B1">
            <wp:extent cx="5935980" cy="4143651"/>
            <wp:effectExtent l="0" t="0" r="762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9977" cy="41534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5F559A" w14:textId="77777777" w:rsidR="009F198C" w:rsidRPr="00EB1B32" w:rsidRDefault="009F198C" w:rsidP="009F19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 wp14:anchorId="45EF742B" wp14:editId="0E4876BB">
            <wp:extent cx="6002082" cy="5158740"/>
            <wp:effectExtent l="0" t="0" r="0" b="381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5055" cy="5161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63F90C" w14:textId="6F39272B" w:rsidR="009F198C" w:rsidRPr="00EB1B32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EB1B32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CFFA6FF" wp14:editId="46B64DEB">
            <wp:extent cx="6048214" cy="21336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2463" cy="21350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A099BF" w14:textId="518CA7FF" w:rsidR="009F198C" w:rsidRPr="00EB1B32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C15CA04" w14:textId="1A73FC52" w:rsidR="009F198C" w:rsidRPr="00EB1B32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EA3A8E2" w14:textId="05743F80" w:rsidR="009F198C" w:rsidRPr="00EB1B32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7B4C114" w14:textId="2D2619F1" w:rsidR="009F198C" w:rsidRPr="00EB1B32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9BDF59D" w14:textId="1C5E5BFD" w:rsidR="009F198C" w:rsidRPr="00EB1B32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C24B993" w14:textId="77777777" w:rsidR="009F198C" w:rsidRPr="00EB1B32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bookmarkEnd w:id="5"/>
    <w:p w14:paraId="7E55FDD3" w14:textId="77777777" w:rsidR="009F198C" w:rsidRPr="00EB1B32" w:rsidRDefault="009F198C" w:rsidP="009F198C">
      <w:pPr>
        <w:rPr>
          <w:rFonts w:ascii="Times New Roman" w:hAnsi="Times New Roman" w:cs="Times New Roman"/>
          <w:sz w:val="24"/>
          <w:szCs w:val="24"/>
        </w:rPr>
      </w:pPr>
    </w:p>
    <w:p w14:paraId="22FE26F4" w14:textId="2CBFD816" w:rsidR="00401343" w:rsidRPr="00EB1B32" w:rsidRDefault="0028642B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lastRenderedPageBreak/>
        <w:drawing>
          <wp:anchor distT="0" distB="0" distL="114300" distR="114300" simplePos="0" relativeHeight="251666435" behindDoc="1" locked="0" layoutInCell="1" allowOverlap="1" wp14:anchorId="551BA518" wp14:editId="7AD11B81">
            <wp:simplePos x="0" y="0"/>
            <wp:positionH relativeFrom="column">
              <wp:posOffset>1603169</wp:posOffset>
            </wp:positionH>
            <wp:positionV relativeFrom="paragraph">
              <wp:posOffset>289</wp:posOffset>
            </wp:positionV>
            <wp:extent cx="323215" cy="466725"/>
            <wp:effectExtent l="0" t="0" r="635" b="9525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21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C064B" w:rsidRPr="005611D5">
        <w:rPr>
          <w:rFonts w:ascii="Times New Roman" w:hAnsi="Times New Roman" w:cs="Times New Roman"/>
          <w:noProof/>
          <w:sz w:val="32"/>
          <w:szCs w:val="32"/>
          <w:lang w:eastAsia="en-GB"/>
        </w:rPr>
        <w:drawing>
          <wp:anchor distT="0" distB="0" distL="114300" distR="114300" simplePos="0" relativeHeight="251658242" behindDoc="0" locked="0" layoutInCell="1" allowOverlap="1" wp14:anchorId="01E7097E" wp14:editId="6371F26F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7" name="Picture 7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duotone>
                        <a:prstClr val="black"/>
                        <a:schemeClr val="accent4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5129" w:rsidRPr="005611D5">
        <w:rPr>
          <w:rFonts w:ascii="Times New Roman" w:hAnsi="Times New Roman" w:cs="Times New Roman"/>
          <w:b/>
          <w:bCs/>
          <w:sz w:val="32"/>
          <w:szCs w:val="32"/>
          <w:u w:val="single"/>
        </w:rPr>
        <w:t>Gold Questions</w:t>
      </w:r>
      <w:bookmarkEnd w:id="4"/>
      <w:r w:rsidR="00F5723C" w:rsidRPr="00EB1B32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EB1B32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EB1B32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EB1B32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EB1B32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EB1B32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535129" w:rsidRPr="00EB1B32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401343" w:rsidRPr="00EB1B32">
        <w:rPr>
          <w:rFonts w:ascii="Times New Roman" w:hAnsi="Times New Roman" w:cs="Times New Roman"/>
          <w:b/>
          <w:bCs/>
          <w:sz w:val="24"/>
          <w:szCs w:val="24"/>
        </w:rPr>
        <w:t xml:space="preserve">  </w:t>
      </w:r>
    </w:p>
    <w:p w14:paraId="468E4215" w14:textId="54EC23E1" w:rsidR="007226AA" w:rsidRPr="00BA4C53" w:rsidRDefault="007226AA" w:rsidP="007226AA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Non-c</w:t>
      </w:r>
      <w:r w:rsidRPr="00BA4C53">
        <w:rPr>
          <w:rFonts w:ascii="Times New Roman" w:hAnsi="Times New Roman" w:cs="Times New Roman"/>
          <w:b/>
          <w:bCs/>
          <w:sz w:val="26"/>
          <w:szCs w:val="26"/>
        </w:rPr>
        <w:t>alculator</w:t>
      </w:r>
    </w:p>
    <w:p w14:paraId="5A89EE01" w14:textId="0F2BA808" w:rsidR="007226AA" w:rsidRDefault="007226AA" w:rsidP="007226AA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3319FD">
        <w:rPr>
          <w:rFonts w:ascii="Times New Roman" w:hAnsi="Times New Roman" w:cs="Times New Roman"/>
          <w:sz w:val="26"/>
          <w:szCs w:val="26"/>
        </w:rPr>
        <w:t>The total mark for this section is</w:t>
      </w:r>
      <w:r>
        <w:rPr>
          <w:rFonts w:ascii="Times New Roman" w:hAnsi="Times New Roman" w:cs="Times New Roman"/>
          <w:sz w:val="26"/>
          <w:szCs w:val="26"/>
        </w:rPr>
        <w:t xml:space="preserve"> 35</w:t>
      </w:r>
    </w:p>
    <w:p w14:paraId="75C6A766" w14:textId="2605CB1D" w:rsidR="006E6678" w:rsidRPr="00EB1B32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EB1B32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EB1B32">
        <w:rPr>
          <w:rFonts w:ascii="Times New Roman" w:hAnsi="Times New Roman" w:cs="Times New Roman"/>
          <w:sz w:val="24"/>
          <w:szCs w:val="24"/>
        </w:rPr>
        <w:t xml:space="preserve">(i)   Differentiate with respect to 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x</w:t>
      </w:r>
    </w:p>
    <w:p w14:paraId="6110DF46" w14:textId="77777777" w:rsidR="006E6678" w:rsidRPr="00EB1B32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ind w:left="260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sz w:val="24"/>
          <w:szCs w:val="24"/>
        </w:rPr>
        <w:t>(a)   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B1B3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B1B32">
        <w:rPr>
          <w:rFonts w:ascii="Times New Roman" w:hAnsi="Times New Roman" w:cs="Times New Roman"/>
          <w:sz w:val="24"/>
          <w:szCs w:val="24"/>
        </w:rPr>
        <w:t xml:space="preserve"> cos3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x</w:t>
      </w:r>
    </w:p>
    <w:p w14:paraId="5F527DEF" w14:textId="77777777" w:rsidR="006E6678" w:rsidRPr="00EB1B32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b/>
          <w:bCs/>
          <w:color w:val="000000"/>
          <w:sz w:val="24"/>
          <w:szCs w:val="24"/>
        </w:rPr>
        <w:t>(3)</w:t>
      </w:r>
    </w:p>
    <w:p w14:paraId="7AB61D2D" w14:textId="4D518A97" w:rsidR="006E6678" w:rsidRPr="00EB1B32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ind w:left="260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sz w:val="24"/>
          <w:szCs w:val="24"/>
        </w:rPr>
        <w:t>(b)</w:t>
      </w:r>
      <w:r w:rsidR="007226AA">
        <w:rPr>
          <w:rFonts w:ascii="Times New Roman" w:hAnsi="Times New Roman" w:cs="Times New Roman"/>
          <w:sz w:val="24"/>
          <w:szCs w:val="24"/>
        </w:rPr>
        <w:t xml:space="preserve"> </w:t>
      </w:r>
      <w:r w:rsidR="002A1F9C" w:rsidRPr="007226AA">
        <w:rPr>
          <w:rFonts w:ascii="Times New Roman" w:hAnsi="Times New Roman" w:cs="Times New Roman"/>
          <w:position w:val="-24"/>
          <w:sz w:val="24"/>
          <w:szCs w:val="24"/>
        </w:rPr>
        <w:object w:dxaOrig="1040" w:dyaOrig="720" w14:anchorId="61DBEE06">
          <v:shape id="_x0000_i1038" type="#_x0000_t75" style="width:50.4pt;height:36pt" o:ole="">
            <v:imagedata r:id="rId71" o:title=""/>
          </v:shape>
          <o:OLEObject Type="Embed" ProgID="Equation.DSMT4" ShapeID="_x0000_i1038" DrawAspect="Content" ObjectID="_1730036078" r:id="rId72"/>
        </w:object>
      </w:r>
    </w:p>
    <w:p w14:paraId="378A4202" w14:textId="77777777" w:rsidR="006E6678" w:rsidRPr="00EB1B32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b/>
          <w:bCs/>
          <w:color w:val="000000"/>
          <w:sz w:val="24"/>
          <w:szCs w:val="24"/>
        </w:rPr>
        <w:t>(4)</w:t>
      </w:r>
    </w:p>
    <w:p w14:paraId="4E13078A" w14:textId="77777777" w:rsidR="006E6678" w:rsidRPr="00EB1B32" w:rsidRDefault="006E6678" w:rsidP="006E66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sz w:val="24"/>
          <w:szCs w:val="24"/>
        </w:rPr>
        <w:t xml:space="preserve">(i)   A curve 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EB1B32">
        <w:rPr>
          <w:rFonts w:ascii="Times New Roman" w:hAnsi="Times New Roman" w:cs="Times New Roman"/>
          <w:sz w:val="24"/>
          <w:szCs w:val="24"/>
        </w:rPr>
        <w:t xml:space="preserve"> has the equation</w:t>
      </w:r>
    </w:p>
    <w:p w14:paraId="4B15178B" w14:textId="2EDA9124" w:rsidR="006E6678" w:rsidRPr="00EB1B32" w:rsidRDefault="006E6678" w:rsidP="006E6678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13D55A5" wp14:editId="20013441">
            <wp:extent cx="2000250" cy="270304"/>
            <wp:effectExtent l="0" t="0" r="0" b="0"/>
            <wp:docPr id="234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358" cy="2849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35043E" w14:textId="77777777" w:rsidR="006E6678" w:rsidRPr="00EB1B32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ind w:left="260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sz w:val="24"/>
          <w:szCs w:val="24"/>
        </w:rPr>
        <w:t xml:space="preserve">The point 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EB1B32">
        <w:rPr>
          <w:rFonts w:ascii="Times New Roman" w:hAnsi="Times New Roman" w:cs="Times New Roman"/>
          <w:sz w:val="24"/>
          <w:szCs w:val="24"/>
        </w:rPr>
        <w:t xml:space="preserve"> on the curve has 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B1B32">
        <w:rPr>
          <w:rFonts w:ascii="Times New Roman" w:hAnsi="Times New Roman" w:cs="Times New Roman"/>
          <w:sz w:val="24"/>
          <w:szCs w:val="24"/>
        </w:rPr>
        <w:t xml:space="preserve">-coordinate 2. Find an equation of the tangent to 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EB1B32">
        <w:rPr>
          <w:rFonts w:ascii="Times New Roman" w:hAnsi="Times New Roman" w:cs="Times New Roman"/>
          <w:sz w:val="24"/>
          <w:szCs w:val="24"/>
        </w:rPr>
        <w:t xml:space="preserve"> at</w:t>
      </w:r>
      <w:r w:rsidRPr="00EB1B32">
        <w:rPr>
          <w:rFonts w:ascii="Times New Roman" w:hAnsi="Times New Roman" w:cs="Times New Roman"/>
          <w:sz w:val="24"/>
          <w:szCs w:val="24"/>
        </w:rPr>
        <w:br/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EB1B32">
        <w:rPr>
          <w:rFonts w:ascii="Times New Roman" w:hAnsi="Times New Roman" w:cs="Times New Roman"/>
          <w:sz w:val="24"/>
          <w:szCs w:val="24"/>
        </w:rPr>
        <w:t xml:space="preserve"> in the form 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ax</w:t>
      </w:r>
      <w:r w:rsidRPr="00EB1B32">
        <w:rPr>
          <w:rFonts w:ascii="Times New Roman" w:hAnsi="Times New Roman" w:cs="Times New Roman"/>
          <w:sz w:val="24"/>
          <w:szCs w:val="24"/>
        </w:rPr>
        <w:t xml:space="preserve"> + 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by</w:t>
      </w:r>
      <w:r w:rsidRPr="00EB1B32">
        <w:rPr>
          <w:rFonts w:ascii="Times New Roman" w:hAnsi="Times New Roman" w:cs="Times New Roman"/>
          <w:sz w:val="24"/>
          <w:szCs w:val="24"/>
        </w:rPr>
        <w:t xml:space="preserve"> + 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EB1B32">
        <w:rPr>
          <w:rFonts w:ascii="Times New Roman" w:hAnsi="Times New Roman" w:cs="Times New Roman"/>
          <w:sz w:val="24"/>
          <w:szCs w:val="24"/>
        </w:rPr>
        <w:t xml:space="preserve"> = 0, where 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EB1B32">
        <w:rPr>
          <w:rFonts w:ascii="Times New Roman" w:hAnsi="Times New Roman" w:cs="Times New Roman"/>
          <w:sz w:val="24"/>
          <w:szCs w:val="24"/>
        </w:rPr>
        <w:t xml:space="preserve">, 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EB1B32">
        <w:rPr>
          <w:rFonts w:ascii="Times New Roman" w:hAnsi="Times New Roman" w:cs="Times New Roman"/>
          <w:sz w:val="24"/>
          <w:szCs w:val="24"/>
        </w:rPr>
        <w:t xml:space="preserve"> and 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EB1B32">
        <w:rPr>
          <w:rFonts w:ascii="Times New Roman" w:hAnsi="Times New Roman" w:cs="Times New Roman"/>
          <w:sz w:val="24"/>
          <w:szCs w:val="24"/>
        </w:rPr>
        <w:t xml:space="preserve"> are integers.</w:t>
      </w:r>
    </w:p>
    <w:p w14:paraId="23F082B6" w14:textId="77777777" w:rsidR="006E6678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B1B32">
        <w:rPr>
          <w:rFonts w:ascii="Times New Roman" w:hAnsi="Times New Roman" w:cs="Times New Roman"/>
          <w:b/>
          <w:bCs/>
          <w:color w:val="000000"/>
          <w:sz w:val="24"/>
          <w:szCs w:val="24"/>
        </w:rPr>
        <w:t>(6)</w:t>
      </w:r>
    </w:p>
    <w:p w14:paraId="11FF6B9F" w14:textId="77777777" w:rsidR="00754A74" w:rsidRPr="00EB1B32" w:rsidRDefault="00754A74" w:rsidP="006E667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3A080EC" w14:textId="68D40479" w:rsidR="00754A74" w:rsidRPr="00DA1B80" w:rsidRDefault="00754A74" w:rsidP="00754A74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3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5F7E9BEC" w14:textId="77777777" w:rsidR="00754A74" w:rsidRPr="00DA1B80" w:rsidRDefault="00754A74" w:rsidP="00754A74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02C7AD4A" w14:textId="77777777" w:rsidR="00754A74" w:rsidRDefault="00754A7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A0BF86A" w14:textId="414F9665" w:rsidR="006E6678" w:rsidRPr="00EB1B32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Pr="00EB1B32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EB1B32">
        <w:rPr>
          <w:rFonts w:ascii="Times New Roman" w:hAnsi="Times New Roman" w:cs="Times New Roman"/>
          <w:sz w:val="24"/>
          <w:szCs w:val="24"/>
        </w:rPr>
        <w:t> </w:t>
      </w:r>
    </w:p>
    <w:p w14:paraId="3845F564" w14:textId="125AFB23" w:rsidR="006E6678" w:rsidRPr="00EB1B32" w:rsidRDefault="006E6678" w:rsidP="006E6678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90B4A85" wp14:editId="7BDEF26F">
            <wp:extent cx="1375423" cy="2190750"/>
            <wp:effectExtent l="0" t="0" r="0" b="0"/>
            <wp:docPr id="233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6515" cy="22084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E3D2F8" w14:textId="50ABA9FA" w:rsidR="006E6678" w:rsidRPr="00EB1B32" w:rsidRDefault="006E6678" w:rsidP="006E6678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136B745" wp14:editId="6CFCEC3A">
            <wp:extent cx="3815821" cy="329357"/>
            <wp:effectExtent l="0" t="0" r="0" b="0"/>
            <wp:docPr id="232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2630" cy="3325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216589" w14:textId="77777777" w:rsidR="006E6678" w:rsidRPr="00EB1B32" w:rsidRDefault="006E6678" w:rsidP="006E66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sz w:val="24"/>
          <w:szCs w:val="24"/>
        </w:rPr>
        <w:t>A manufacturer produces a storage tank.</w:t>
      </w:r>
    </w:p>
    <w:p w14:paraId="5D4112E8" w14:textId="77777777" w:rsidR="006E6678" w:rsidRPr="00EB1B32" w:rsidRDefault="006E6678" w:rsidP="006E66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sz w:val="24"/>
          <w:szCs w:val="24"/>
        </w:rPr>
        <w:t xml:space="preserve">The tank is modelled in the shape of a hollow circular cylinder closed at one end with a </w:t>
      </w:r>
      <w:r w:rsidRPr="00EB1B32">
        <w:rPr>
          <w:rFonts w:ascii="Times New Roman" w:hAnsi="Times New Roman" w:cs="Times New Roman"/>
          <w:sz w:val="24"/>
          <w:szCs w:val="24"/>
        </w:rPr>
        <w:br/>
        <w:t>hemispherical shell at the other end as shown in Figure 9.</w:t>
      </w:r>
    </w:p>
    <w:p w14:paraId="247F3BD4" w14:textId="77777777" w:rsidR="006E6678" w:rsidRPr="00EB1B32" w:rsidRDefault="006E6678" w:rsidP="006E66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sz w:val="24"/>
          <w:szCs w:val="24"/>
        </w:rPr>
        <w:t>The walls of the tank are assumed to have negligible thickness.</w:t>
      </w:r>
    </w:p>
    <w:p w14:paraId="4026FCEC" w14:textId="77777777" w:rsidR="006E6678" w:rsidRPr="00EB1B32" w:rsidRDefault="006E6678" w:rsidP="006E66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sz w:val="24"/>
          <w:szCs w:val="24"/>
        </w:rPr>
        <w:t xml:space="preserve">The cylinder has radius 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EB1B32">
        <w:rPr>
          <w:rFonts w:ascii="Times New Roman" w:hAnsi="Times New Roman" w:cs="Times New Roman"/>
          <w:sz w:val="24"/>
          <w:szCs w:val="24"/>
        </w:rPr>
        <w:t xml:space="preserve"> metres and height 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h</w:t>
      </w:r>
      <w:r w:rsidRPr="00EB1B32">
        <w:rPr>
          <w:rFonts w:ascii="Times New Roman" w:hAnsi="Times New Roman" w:cs="Times New Roman"/>
          <w:sz w:val="24"/>
          <w:szCs w:val="24"/>
        </w:rPr>
        <w:t xml:space="preserve"> metres and the hemisphere has radius 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EB1B32">
        <w:rPr>
          <w:rFonts w:ascii="Times New Roman" w:hAnsi="Times New Roman" w:cs="Times New Roman"/>
          <w:sz w:val="24"/>
          <w:szCs w:val="24"/>
        </w:rPr>
        <w:t xml:space="preserve"> metres.</w:t>
      </w:r>
    </w:p>
    <w:p w14:paraId="32C1B976" w14:textId="77777777" w:rsidR="006E6678" w:rsidRPr="00EB1B32" w:rsidRDefault="006E6678" w:rsidP="006E66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sz w:val="24"/>
          <w:szCs w:val="24"/>
        </w:rPr>
        <w:t>The volume of the tank is 6 m</w:t>
      </w:r>
      <w:r w:rsidRPr="00EB1B32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EB1B32">
        <w:rPr>
          <w:rFonts w:ascii="Times New Roman" w:hAnsi="Times New Roman" w:cs="Times New Roman"/>
          <w:sz w:val="24"/>
          <w:szCs w:val="24"/>
        </w:rPr>
        <w:t>.</w:t>
      </w:r>
    </w:p>
    <w:p w14:paraId="4CF4A188" w14:textId="77777777" w:rsidR="006E6678" w:rsidRPr="00EB1B32" w:rsidRDefault="006E6678" w:rsidP="006E66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sz w:val="24"/>
          <w:szCs w:val="24"/>
        </w:rPr>
        <w:t>(a)  Show that, according to the model, the surface area of the tank, in m</w:t>
      </w:r>
      <w:r w:rsidRPr="00EB1B3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B1B32">
        <w:rPr>
          <w:rFonts w:ascii="Times New Roman" w:hAnsi="Times New Roman" w:cs="Times New Roman"/>
          <w:sz w:val="24"/>
          <w:szCs w:val="24"/>
        </w:rPr>
        <w:t>, is given by</w:t>
      </w:r>
    </w:p>
    <w:p w14:paraId="5FE5CB0D" w14:textId="7214E627" w:rsidR="006E6678" w:rsidRPr="00EB1B32" w:rsidRDefault="006E6678" w:rsidP="006E6678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B219BB8" wp14:editId="76E1D369">
            <wp:extent cx="697334" cy="316356"/>
            <wp:effectExtent l="0" t="0" r="7620" b="7620"/>
            <wp:docPr id="231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6340" cy="3204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AB9A1A" w14:textId="77777777" w:rsidR="006E6678" w:rsidRPr="00754A74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54A74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0B438BE6" w14:textId="77777777" w:rsidR="006E6678" w:rsidRPr="00754A74" w:rsidRDefault="006E6678" w:rsidP="006E66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54A74">
        <w:rPr>
          <w:rFonts w:ascii="Times New Roman" w:hAnsi="Times New Roman" w:cs="Times New Roman"/>
          <w:sz w:val="24"/>
          <w:szCs w:val="24"/>
        </w:rPr>
        <w:t>The manufacturer needs to minimise the surface area of the tank.</w:t>
      </w:r>
    </w:p>
    <w:p w14:paraId="395AAFBA" w14:textId="77777777" w:rsidR="006E6678" w:rsidRPr="00754A74" w:rsidRDefault="006E6678" w:rsidP="006E66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54A74">
        <w:rPr>
          <w:rFonts w:ascii="Times New Roman" w:hAnsi="Times New Roman" w:cs="Times New Roman"/>
          <w:sz w:val="24"/>
          <w:szCs w:val="24"/>
        </w:rPr>
        <w:t>(b)  Use calculus to find the radius of the tank for which the surface area is a minimum.</w:t>
      </w:r>
    </w:p>
    <w:p w14:paraId="67143CBF" w14:textId="77777777" w:rsidR="006E6678" w:rsidRPr="00754A74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54A74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6A824745" w14:textId="77777777" w:rsidR="006E6678" w:rsidRPr="00EB1B32" w:rsidRDefault="006E6678" w:rsidP="006E66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sz w:val="24"/>
          <w:szCs w:val="24"/>
        </w:rPr>
        <w:t> </w:t>
      </w:r>
    </w:p>
    <w:p w14:paraId="0F6C5FDB" w14:textId="438F65C4" w:rsidR="00754A74" w:rsidRPr="00DA1B80" w:rsidRDefault="00754A74" w:rsidP="00754A74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4BA61CDD" w14:textId="77777777" w:rsidR="00754A74" w:rsidRPr="00DA1B80" w:rsidRDefault="00754A74" w:rsidP="00754A74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3EAE2EFD" w14:textId="77777777" w:rsidR="00754A74" w:rsidRDefault="00754A74" w:rsidP="00754A7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5F0CEB7" w14:textId="4171B363" w:rsidR="006E6678" w:rsidRPr="00EB1B32" w:rsidRDefault="006E6678" w:rsidP="00754A7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sz w:val="24"/>
          <w:szCs w:val="24"/>
        </w:rPr>
        <w:lastRenderedPageBreak/>
        <w:t> </w:t>
      </w:r>
      <w:r w:rsidRPr="00EB1B32">
        <w:rPr>
          <w:rFonts w:ascii="Times New Roman" w:hAnsi="Times New Roman" w:cs="Times New Roman"/>
          <w:b/>
          <w:bCs/>
          <w:sz w:val="24"/>
          <w:szCs w:val="24"/>
        </w:rPr>
        <w:t>Q3</w:t>
      </w:r>
      <w:r w:rsidRPr="00EB1B32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EB1B32">
        <w:rPr>
          <w:rFonts w:ascii="Times New Roman" w:hAnsi="Times New Roman" w:cs="Times New Roman"/>
          <w:sz w:val="24"/>
          <w:szCs w:val="24"/>
        </w:rPr>
        <w:t> </w:t>
      </w:r>
    </w:p>
    <w:p w14:paraId="03E14556" w14:textId="77777777" w:rsidR="008779EC" w:rsidRPr="00EB1B32" w:rsidRDefault="008779EC" w:rsidP="008779E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sz w:val="24"/>
          <w:szCs w:val="24"/>
        </w:rPr>
        <w:t xml:space="preserve">A curve 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EB1B32">
        <w:rPr>
          <w:rFonts w:ascii="Times New Roman" w:hAnsi="Times New Roman" w:cs="Times New Roman"/>
          <w:sz w:val="24"/>
          <w:szCs w:val="24"/>
        </w:rPr>
        <w:t xml:space="preserve"> has equation</w:t>
      </w:r>
    </w:p>
    <w:p w14:paraId="742D93EF" w14:textId="730CB0D6" w:rsidR="008779EC" w:rsidRPr="00EB1B32" w:rsidRDefault="008779EC" w:rsidP="008779EC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A8DCFF5" wp14:editId="31523798">
            <wp:extent cx="885825" cy="275898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2308" cy="2779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9131A9" w14:textId="5A0FD317" w:rsidR="008779EC" w:rsidRPr="00EB1B32" w:rsidRDefault="008779EC" w:rsidP="008779E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sz w:val="24"/>
          <w:szCs w:val="24"/>
        </w:rPr>
        <w:t>Find the exact value of </w:t>
      </w:r>
      <w:r w:rsidR="00A40D6F" w:rsidRPr="00A40D6F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40" w:dyaOrig="620" w14:anchorId="33CF485D">
          <v:shape id="_x0000_i1039" type="#_x0000_t75" style="width:14.4pt;height:28.8pt" o:ole="">
            <v:imagedata r:id="rId78" o:title=""/>
          </v:shape>
          <o:OLEObject Type="Embed" ProgID="Equation.DSMT4" ShapeID="_x0000_i1039" DrawAspect="Content" ObjectID="_1730036079" r:id="rId79"/>
        </w:object>
      </w:r>
      <w:r w:rsidRPr="00EB1B32">
        <w:rPr>
          <w:rFonts w:ascii="Times New Roman" w:hAnsi="Times New Roman" w:cs="Times New Roman"/>
          <w:sz w:val="24"/>
          <w:szCs w:val="24"/>
        </w:rPr>
        <w:t xml:space="preserve"> at the point on 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EB1B32">
        <w:rPr>
          <w:rFonts w:ascii="Times New Roman" w:hAnsi="Times New Roman" w:cs="Times New Roman"/>
          <w:sz w:val="24"/>
          <w:szCs w:val="24"/>
        </w:rPr>
        <w:t xml:space="preserve"> with coordinates (3, 2).</w:t>
      </w:r>
    </w:p>
    <w:p w14:paraId="442AE15C" w14:textId="77777777" w:rsidR="008779EC" w:rsidRDefault="008779EC" w:rsidP="008779E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B1B32">
        <w:rPr>
          <w:rFonts w:ascii="Times New Roman" w:hAnsi="Times New Roman" w:cs="Times New Roman"/>
          <w:b/>
          <w:bCs/>
          <w:color w:val="000000"/>
          <w:sz w:val="24"/>
          <w:szCs w:val="24"/>
        </w:rPr>
        <w:t>(7)</w:t>
      </w:r>
    </w:p>
    <w:p w14:paraId="72433876" w14:textId="77777777" w:rsidR="008B4AAF" w:rsidRPr="00EB1B32" w:rsidRDefault="008B4AAF" w:rsidP="008779E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9BB198E" w14:textId="6394CED7" w:rsidR="008B4AAF" w:rsidRPr="00DA1B80" w:rsidRDefault="008B4AAF" w:rsidP="008B4AAF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09D013BD" w14:textId="77777777" w:rsidR="008B4AAF" w:rsidRPr="00DA1B80" w:rsidRDefault="008B4AAF" w:rsidP="008B4AAF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13D0A2F6" w14:textId="6E2F24F7" w:rsidR="006E6678" w:rsidRPr="008B4AAF" w:rsidRDefault="006E6678" w:rsidP="008B4AAF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B1B32">
        <w:rPr>
          <w:rFonts w:ascii="Times New Roman" w:hAnsi="Times New Roman" w:cs="Times New Roman"/>
          <w:b/>
          <w:bCs/>
          <w:sz w:val="24"/>
          <w:szCs w:val="24"/>
        </w:rPr>
        <w:t>Q4</w:t>
      </w:r>
      <w:r w:rsidRPr="00EB1B32">
        <w:rPr>
          <w:rFonts w:ascii="Times New Roman" w:hAnsi="Times New Roman" w:cs="Times New Roman"/>
          <w:sz w:val="24"/>
          <w:szCs w:val="24"/>
        </w:rPr>
        <w:t> </w:t>
      </w:r>
    </w:p>
    <w:p w14:paraId="460872C9" w14:textId="77777777" w:rsidR="006E6678" w:rsidRPr="00EB1B32" w:rsidRDefault="006E6678" w:rsidP="006E66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sz w:val="24"/>
          <w:szCs w:val="24"/>
        </w:rPr>
        <w:t xml:space="preserve">The curve 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EB1B32">
        <w:rPr>
          <w:rFonts w:ascii="Times New Roman" w:hAnsi="Times New Roman" w:cs="Times New Roman"/>
          <w:sz w:val="24"/>
          <w:szCs w:val="24"/>
        </w:rPr>
        <w:t>, in the standard Cartesian plane, is defined by the equation</w:t>
      </w:r>
    </w:p>
    <w:p w14:paraId="4D28646E" w14:textId="6146D113" w:rsidR="006E6678" w:rsidRPr="00EB1B32" w:rsidRDefault="006E6678" w:rsidP="006E6678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DDD75CD" wp14:editId="2C2E9A5F">
            <wp:extent cx="1876425" cy="312204"/>
            <wp:effectExtent l="0" t="0" r="0" b="0"/>
            <wp:docPr id="229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3230" cy="3199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A1C0E1" w14:textId="77777777" w:rsidR="006E6678" w:rsidRPr="00EB1B32" w:rsidRDefault="006E6678" w:rsidP="006E66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sz w:val="24"/>
          <w:szCs w:val="24"/>
        </w:rPr>
        <w:t xml:space="preserve">The curve 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EB1B32">
        <w:rPr>
          <w:rFonts w:ascii="Times New Roman" w:hAnsi="Times New Roman" w:cs="Times New Roman"/>
          <w:sz w:val="24"/>
          <w:szCs w:val="24"/>
        </w:rPr>
        <w:t xml:space="preserve"> passes through the origin </w:t>
      </w:r>
      <w:r w:rsidRPr="00EB1B32">
        <w:rPr>
          <w:rFonts w:ascii="Times New Roman" w:hAnsi="Times New Roman" w:cs="Times New Roman"/>
          <w:i/>
          <w:iCs/>
          <w:sz w:val="24"/>
          <w:szCs w:val="24"/>
        </w:rPr>
        <w:t>O</w:t>
      </w:r>
    </w:p>
    <w:p w14:paraId="55714750" w14:textId="208FA4BE" w:rsidR="006E6678" w:rsidRPr="00EB1B32" w:rsidRDefault="006E6678" w:rsidP="006E66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sz w:val="24"/>
          <w:szCs w:val="24"/>
        </w:rPr>
        <w:t>(a)  Find the value of</w:t>
      </w:r>
      <w:r w:rsidR="008B4AAF">
        <w:rPr>
          <w:rFonts w:ascii="Times New Roman" w:hAnsi="Times New Roman" w:cs="Times New Roman"/>
          <w:sz w:val="24"/>
          <w:szCs w:val="24"/>
        </w:rPr>
        <w:t xml:space="preserve"> </w:t>
      </w:r>
      <w:r w:rsidR="002E1B4F" w:rsidRPr="00A40D6F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40" w:dyaOrig="620" w14:anchorId="2C220268">
          <v:shape id="_x0000_i1040" type="#_x0000_t75" style="width:14.4pt;height:28.8pt" o:ole="">
            <v:imagedata r:id="rId78" o:title=""/>
          </v:shape>
          <o:OLEObject Type="Embed" ProgID="Equation.DSMT4" ShapeID="_x0000_i1040" DrawAspect="Content" ObjectID="_1730036080" r:id="rId81"/>
        </w:object>
      </w:r>
      <w:r w:rsidRPr="00EB1B32">
        <w:rPr>
          <w:rFonts w:ascii="Times New Roman" w:hAnsi="Times New Roman" w:cs="Times New Roman"/>
          <w:sz w:val="24"/>
          <w:szCs w:val="24"/>
        </w:rPr>
        <w:t>at the origin.</w:t>
      </w:r>
    </w:p>
    <w:p w14:paraId="75C99E27" w14:textId="77777777" w:rsidR="006E6678" w:rsidRPr="002E1B4F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E1B4F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52C5330E" w14:textId="77777777" w:rsidR="006E6678" w:rsidRPr="002E1B4F" w:rsidRDefault="006E6678" w:rsidP="006E66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E1B4F">
        <w:rPr>
          <w:rFonts w:ascii="Times New Roman" w:hAnsi="Times New Roman" w:cs="Times New Roman"/>
          <w:sz w:val="24"/>
          <w:szCs w:val="24"/>
        </w:rPr>
        <w:t>(b)  (i)  Use the small angle approximation for sin 2</w:t>
      </w:r>
      <w:r w:rsidRPr="002E1B4F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2E1B4F">
        <w:rPr>
          <w:rFonts w:ascii="Times New Roman" w:hAnsi="Times New Roman" w:cs="Times New Roman"/>
          <w:sz w:val="24"/>
          <w:szCs w:val="24"/>
        </w:rPr>
        <w:t xml:space="preserve"> to find an equation linking </w:t>
      </w:r>
      <w:r w:rsidRPr="002E1B4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2E1B4F">
        <w:rPr>
          <w:rFonts w:ascii="Times New Roman" w:hAnsi="Times New Roman" w:cs="Times New Roman"/>
          <w:sz w:val="24"/>
          <w:szCs w:val="24"/>
        </w:rPr>
        <w:t xml:space="preserve"> and </w:t>
      </w:r>
      <w:r w:rsidRPr="002E1B4F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2E1B4F">
        <w:rPr>
          <w:rFonts w:ascii="Times New Roman" w:hAnsi="Times New Roman" w:cs="Times New Roman"/>
          <w:sz w:val="24"/>
          <w:szCs w:val="24"/>
        </w:rPr>
        <w:t xml:space="preserve"> for points close to the origin.</w:t>
      </w:r>
    </w:p>
    <w:p w14:paraId="724487B6" w14:textId="77777777" w:rsidR="006E6678" w:rsidRPr="002E1B4F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2E1B4F">
        <w:rPr>
          <w:rFonts w:ascii="Times New Roman" w:hAnsi="Times New Roman" w:cs="Times New Roman"/>
          <w:sz w:val="24"/>
          <w:szCs w:val="24"/>
        </w:rPr>
        <w:t>(ii)  Explain the relationship between the answers to (a) and (b)(i).</w:t>
      </w:r>
    </w:p>
    <w:p w14:paraId="4A1732F9" w14:textId="77777777" w:rsidR="006E6678" w:rsidRPr="002E1B4F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E1B4F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770B5CFC" w14:textId="77777777" w:rsidR="006E6678" w:rsidRPr="002E1B4F" w:rsidRDefault="006E6678" w:rsidP="006E66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E1B4F">
        <w:rPr>
          <w:rFonts w:ascii="Times New Roman" w:hAnsi="Times New Roman" w:cs="Times New Roman"/>
          <w:sz w:val="24"/>
          <w:szCs w:val="24"/>
        </w:rPr>
        <w:t>(c)  Show that, for all points (</w:t>
      </w:r>
      <w:r w:rsidRPr="002E1B4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2E1B4F">
        <w:rPr>
          <w:rFonts w:ascii="Times New Roman" w:hAnsi="Times New Roman" w:cs="Times New Roman"/>
          <w:sz w:val="24"/>
          <w:szCs w:val="24"/>
        </w:rPr>
        <w:t xml:space="preserve">, </w:t>
      </w:r>
      <w:r w:rsidRPr="002E1B4F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2E1B4F">
        <w:rPr>
          <w:rFonts w:ascii="Times New Roman" w:hAnsi="Times New Roman" w:cs="Times New Roman"/>
          <w:sz w:val="24"/>
          <w:szCs w:val="24"/>
        </w:rPr>
        <w:t xml:space="preserve">) lying on </w:t>
      </w:r>
      <w:r w:rsidRPr="002E1B4F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2E1B4F">
        <w:rPr>
          <w:rFonts w:ascii="Times New Roman" w:hAnsi="Times New Roman" w:cs="Times New Roman"/>
          <w:sz w:val="24"/>
          <w:szCs w:val="24"/>
        </w:rPr>
        <w:t>,</w:t>
      </w:r>
    </w:p>
    <w:p w14:paraId="09FB2A48" w14:textId="235D0050" w:rsidR="006E6678" w:rsidRPr="002E1B4F" w:rsidRDefault="006E6678" w:rsidP="006E6678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E1B4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8D31B2F" wp14:editId="4C699995">
            <wp:extent cx="958718" cy="368360"/>
            <wp:effectExtent l="0" t="0" r="0" b="0"/>
            <wp:docPr id="227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044" cy="3730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91D404" w14:textId="77777777" w:rsidR="006E6678" w:rsidRPr="002E1B4F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2E1B4F">
        <w:rPr>
          <w:rFonts w:ascii="Times New Roman" w:hAnsi="Times New Roman" w:cs="Times New Roman"/>
          <w:sz w:val="24"/>
          <w:szCs w:val="24"/>
        </w:rPr>
        <w:t xml:space="preserve">where </w:t>
      </w:r>
      <w:r w:rsidRPr="002E1B4F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2E1B4F">
        <w:rPr>
          <w:rFonts w:ascii="Times New Roman" w:hAnsi="Times New Roman" w:cs="Times New Roman"/>
          <w:sz w:val="24"/>
          <w:szCs w:val="24"/>
        </w:rPr>
        <w:t xml:space="preserve"> and </w:t>
      </w:r>
      <w:r w:rsidRPr="002E1B4F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2E1B4F">
        <w:rPr>
          <w:rFonts w:ascii="Times New Roman" w:hAnsi="Times New Roman" w:cs="Times New Roman"/>
          <w:sz w:val="24"/>
          <w:szCs w:val="24"/>
        </w:rPr>
        <w:t xml:space="preserve"> are constants to be found.</w:t>
      </w:r>
    </w:p>
    <w:p w14:paraId="0C7F585A" w14:textId="77777777" w:rsidR="006E6678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E1B4F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094CC064" w14:textId="77777777" w:rsidR="002E1B4F" w:rsidRPr="002E1B4F" w:rsidRDefault="002E1B4F" w:rsidP="006E667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08F7818" w14:textId="46D827C7" w:rsidR="002E1B4F" w:rsidRPr="00DA1B80" w:rsidRDefault="006E6678" w:rsidP="002E1B4F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2E1B4F">
        <w:rPr>
          <w:rFonts w:ascii="Times New Roman" w:hAnsi="Times New Roman" w:cs="Times New Roman"/>
          <w:sz w:val="24"/>
          <w:szCs w:val="24"/>
        </w:rPr>
        <w:t> </w:t>
      </w:r>
      <w:r w:rsidR="002E1B4F"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2E1B4F">
        <w:rPr>
          <w:rFonts w:ascii="Times New Roman" w:hAnsi="Times New Roman"/>
          <w:b/>
          <w:bCs/>
          <w:sz w:val="24"/>
          <w:szCs w:val="24"/>
        </w:rPr>
        <w:t>4</w:t>
      </w:r>
      <w:r w:rsidR="002E1B4F"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2E1B4F">
        <w:rPr>
          <w:rFonts w:ascii="Times New Roman" w:hAnsi="Times New Roman"/>
          <w:b/>
          <w:bCs/>
          <w:sz w:val="24"/>
          <w:szCs w:val="24"/>
        </w:rPr>
        <w:t>7</w:t>
      </w:r>
      <w:r w:rsidR="002E1B4F"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33984631" w14:textId="77777777" w:rsidR="00026ACA" w:rsidRPr="00DA1B80" w:rsidRDefault="00026ACA" w:rsidP="00026ACA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3C99273" w14:textId="77777777" w:rsidR="00026ACA" w:rsidRPr="00DA1B80" w:rsidRDefault="00026ACA" w:rsidP="00026ACA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</w:p>
    <w:p w14:paraId="2E90C453" w14:textId="3FCFE07A" w:rsidR="006E6678" w:rsidRPr="00EB1B32" w:rsidRDefault="006E6678" w:rsidP="002E1B4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sz w:val="24"/>
          <w:szCs w:val="24"/>
        </w:rPr>
        <w:t> </w:t>
      </w:r>
    </w:p>
    <w:p w14:paraId="05830841" w14:textId="77777777" w:rsidR="0098787C" w:rsidRPr="00EB1B32" w:rsidRDefault="0098787C" w:rsidP="0098787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D7588F3" w14:textId="6A3C8AAD" w:rsidR="00535129" w:rsidRPr="00EB1B32" w:rsidRDefault="00535129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sz w:val="24"/>
          <w:szCs w:val="24"/>
        </w:rPr>
        <w:br w:type="page"/>
      </w:r>
    </w:p>
    <w:p w14:paraId="2113DDDF" w14:textId="3C65E0A4" w:rsidR="00535129" w:rsidRPr="00EB1B32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bookmarkStart w:id="6" w:name="GoMS"/>
      <w:r w:rsidRPr="00EB1B32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Gold Mark Scheme</w:t>
      </w:r>
    </w:p>
    <w:bookmarkEnd w:id="6"/>
    <w:p w14:paraId="7D2984C3" w14:textId="34BCB4C7" w:rsidR="006E6678" w:rsidRPr="00EB1B32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EB1B32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EB1B3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E70A047" wp14:editId="1B302ACB">
            <wp:extent cx="5735548" cy="5447398"/>
            <wp:effectExtent l="0" t="0" r="0" b="1270"/>
            <wp:docPr id="244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5478" cy="54663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1B32">
        <w:rPr>
          <w:rFonts w:ascii="Times New Roman" w:hAnsi="Times New Roman" w:cs="Times New Roman"/>
          <w:sz w:val="24"/>
          <w:szCs w:val="24"/>
        </w:rPr>
        <w:br/>
      </w:r>
      <w:r w:rsidRPr="00EB1B3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1C196AA" wp14:editId="4623AE52">
            <wp:extent cx="5742085" cy="851697"/>
            <wp:effectExtent l="0" t="0" r="0" b="5715"/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4138" cy="8772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1B32">
        <w:rPr>
          <w:rFonts w:ascii="Times New Roman" w:hAnsi="Times New Roman" w:cs="Times New Roman"/>
          <w:sz w:val="24"/>
          <w:szCs w:val="24"/>
        </w:rPr>
        <w:br/>
      </w:r>
      <w:r w:rsidRPr="00EB1B3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ABDCD8C" wp14:editId="72CE3A61">
            <wp:extent cx="5997771" cy="5859067"/>
            <wp:effectExtent l="0" t="0" r="3175" b="8890"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4996" cy="58758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1B32">
        <w:rPr>
          <w:rFonts w:ascii="Times New Roman" w:hAnsi="Times New Roman" w:cs="Times New Roman"/>
          <w:sz w:val="24"/>
          <w:szCs w:val="24"/>
        </w:rPr>
        <w:br/>
      </w:r>
      <w:r w:rsidRPr="00EB1B3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E83733E" wp14:editId="044BA038">
            <wp:extent cx="5974167" cy="1235090"/>
            <wp:effectExtent l="0" t="0" r="7620" b="3175"/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6484" cy="1247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D73A15" w14:textId="77777777" w:rsidR="006E6678" w:rsidRPr="00EB1B32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7DBFA3E" w14:textId="644E29A8" w:rsidR="006E6678" w:rsidRPr="00EB1B32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5A0FD68" w14:textId="2C263D6C" w:rsidR="006E6678" w:rsidRPr="00EB1B32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20F2C61" w14:textId="2B265E68" w:rsidR="006E6678" w:rsidRPr="00EB1B32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A007519" w14:textId="7E993E8F" w:rsidR="006E6678" w:rsidRPr="00EB1B32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801E52A" w14:textId="5BC167C7" w:rsidR="006E6678" w:rsidRPr="00EB1B32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5B7303C" w14:textId="7FC239B2" w:rsidR="006E6678" w:rsidRPr="00EB1B32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92C61F1" w14:textId="16B63332" w:rsidR="006E6678" w:rsidRPr="00EB1B32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6D6B411" w14:textId="55C6E523" w:rsidR="006E6678" w:rsidRPr="00EB1B32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A515E4F" w14:textId="77777777" w:rsidR="006E6678" w:rsidRPr="00EB1B32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D1BE25B" w14:textId="5189F828" w:rsidR="006E6678" w:rsidRPr="00EB1B32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Pr="00EB1B32">
        <w:rPr>
          <w:rFonts w:ascii="Times New Roman" w:hAnsi="Times New Roman" w:cs="Times New Roman"/>
          <w:sz w:val="24"/>
          <w:szCs w:val="24"/>
        </w:rPr>
        <w:t> </w:t>
      </w:r>
    </w:p>
    <w:p w14:paraId="71C7A1FC" w14:textId="340DD07B" w:rsidR="006E6678" w:rsidRPr="00EB1B32" w:rsidRDefault="006E6678" w:rsidP="006E6678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3E8BCE8" wp14:editId="67D06E8E">
            <wp:extent cx="5685588" cy="5009698"/>
            <wp:effectExtent l="0" t="0" r="0" b="635"/>
            <wp:docPr id="240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 rotWithShape="1"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2561"/>
                    <a:stretch/>
                  </pic:blipFill>
                  <pic:spPr bwMode="auto">
                    <a:xfrm>
                      <a:off x="0" y="0"/>
                      <a:ext cx="5707479" cy="5028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9E3417" w14:textId="77777777" w:rsidR="006E6678" w:rsidRPr="00EB1B32" w:rsidRDefault="006E6678" w:rsidP="006E66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sz w:val="24"/>
          <w:szCs w:val="24"/>
        </w:rPr>
        <w:t> </w:t>
      </w:r>
    </w:p>
    <w:p w14:paraId="5A410D6D" w14:textId="09630076" w:rsidR="006E6678" w:rsidRPr="00EB1B32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61561BF" w14:textId="6D53B3AB" w:rsidR="006E6678" w:rsidRPr="00EB1B32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F208921" w14:textId="5E3980F1" w:rsidR="006E6678" w:rsidRPr="00EB1B32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F14821A" w14:textId="30D01682" w:rsidR="006E6678" w:rsidRPr="00EB1B32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9FC44C1" w14:textId="1DE67D8D" w:rsidR="006E6678" w:rsidRPr="00EB1B32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E6B511B" w14:textId="66134C34" w:rsidR="006E6678" w:rsidRPr="00EB1B32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D5F471A" w14:textId="1B376C9E" w:rsidR="006E6678" w:rsidRPr="00EB1B32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84E9768" w14:textId="3A13387D" w:rsidR="006E6678" w:rsidRPr="00EB1B32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E6AE6BC" w14:textId="36226D2D" w:rsidR="006E6678" w:rsidRPr="00EB1B32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1C317A2" w14:textId="146E9C36" w:rsidR="006E6678" w:rsidRPr="00EB1B32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26B8ED8" w14:textId="2353DC65" w:rsidR="006E6678" w:rsidRPr="00EB1B32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33AE622" w14:textId="659B7F37" w:rsidR="006E6678" w:rsidRPr="00EB1B32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96C4B28" w14:textId="6A8BFFC4" w:rsidR="006E6678" w:rsidRPr="00EB1B32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7DFF1ED" w14:textId="0550BDE9" w:rsidR="006E6678" w:rsidRPr="00EB1B32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5923897" w14:textId="55919B06" w:rsidR="006E6678" w:rsidRPr="00EB1B32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DF5086D" w14:textId="4C510FDE" w:rsidR="006E6678" w:rsidRPr="00EB1B32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CDAA26B" w14:textId="4A95DCDB" w:rsidR="006E6678" w:rsidRPr="00EB1B32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2468C4E" w14:textId="77777777" w:rsidR="006E6678" w:rsidRPr="00EB1B32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CACFBD9" w14:textId="77777777" w:rsidR="006E6678" w:rsidRPr="00EB1B32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34660DD" w14:textId="26891D06" w:rsidR="006E6678" w:rsidRPr="00EB1B32" w:rsidRDefault="006E6678" w:rsidP="006E66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b/>
          <w:bCs/>
          <w:sz w:val="24"/>
          <w:szCs w:val="24"/>
        </w:rPr>
        <w:t>Q3</w:t>
      </w:r>
      <w:r w:rsidRPr="00EB1B32">
        <w:rPr>
          <w:rFonts w:ascii="Times New Roman" w:hAnsi="Times New Roman" w:cs="Times New Roman"/>
          <w:sz w:val="24"/>
          <w:szCs w:val="24"/>
        </w:rPr>
        <w:t> </w:t>
      </w:r>
    </w:p>
    <w:p w14:paraId="1DFEDE7F" w14:textId="19357904" w:rsidR="006E6678" w:rsidRPr="00EB1B32" w:rsidRDefault="00443414" w:rsidP="006E6678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EFF3264" wp14:editId="2B0F5383">
            <wp:extent cx="6025315" cy="2711302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8162" cy="27170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D3F093" w14:textId="6795CA53" w:rsidR="006E6678" w:rsidRPr="00EB1B32" w:rsidRDefault="006E6678" w:rsidP="002E1B4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b/>
          <w:bCs/>
          <w:sz w:val="24"/>
          <w:szCs w:val="24"/>
        </w:rPr>
        <w:t>Q4</w:t>
      </w:r>
      <w:r w:rsidRPr="00EB1B32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EB1B32">
        <w:rPr>
          <w:rFonts w:ascii="Times New Roman" w:hAnsi="Times New Roman" w:cs="Times New Roman"/>
          <w:sz w:val="24"/>
          <w:szCs w:val="24"/>
        </w:rPr>
        <w:t> </w:t>
      </w:r>
    </w:p>
    <w:p w14:paraId="10C1125E" w14:textId="60A445BA" w:rsidR="006E6678" w:rsidRPr="00EB1B32" w:rsidRDefault="006E6678" w:rsidP="006E6678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CC827B8" wp14:editId="4B8DCD2F">
            <wp:extent cx="5909286" cy="4905691"/>
            <wp:effectExtent l="0" t="0" r="0" b="0"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3544" cy="49175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EA6741" w14:textId="77777777" w:rsidR="006E6678" w:rsidRPr="00EB1B32" w:rsidRDefault="006E6678" w:rsidP="006E66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sz w:val="24"/>
          <w:szCs w:val="24"/>
        </w:rPr>
        <w:t> </w:t>
      </w:r>
    </w:p>
    <w:p w14:paraId="71D2A165" w14:textId="18FA9D10" w:rsidR="005336FC" w:rsidRPr="00026ACA" w:rsidRDefault="0028642B" w:rsidP="005336FC">
      <w:pPr>
        <w:spacing w:before="120"/>
        <w:rPr>
          <w:rFonts w:ascii="Times New Roman" w:hAnsi="Times New Roman" w:cs="Times New Roman"/>
          <w:b/>
          <w:bCs/>
          <w:sz w:val="26"/>
          <w:szCs w:val="26"/>
          <w:u w:val="single"/>
        </w:rPr>
      </w:pPr>
      <w:bookmarkStart w:id="7" w:name="PlQu"/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lastRenderedPageBreak/>
        <w:drawing>
          <wp:anchor distT="0" distB="0" distL="114300" distR="114300" simplePos="0" relativeHeight="251668483" behindDoc="1" locked="0" layoutInCell="1" allowOverlap="1" wp14:anchorId="429266B3" wp14:editId="295F006B">
            <wp:simplePos x="0" y="0"/>
            <wp:positionH relativeFrom="column">
              <wp:posOffset>1947554</wp:posOffset>
            </wp:positionH>
            <wp:positionV relativeFrom="paragraph">
              <wp:posOffset>11851</wp:posOffset>
            </wp:positionV>
            <wp:extent cx="323215" cy="466725"/>
            <wp:effectExtent l="0" t="0" r="635" b="9525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21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C064B" w:rsidRPr="00026ACA">
        <w:rPr>
          <w:rFonts w:ascii="Times New Roman" w:hAnsi="Times New Roman" w:cs="Times New Roman"/>
          <w:noProof/>
          <w:sz w:val="32"/>
          <w:szCs w:val="32"/>
          <w:u w:val="single"/>
          <w:lang w:eastAsia="en-GB"/>
        </w:rPr>
        <w:drawing>
          <wp:anchor distT="0" distB="0" distL="114300" distR="114300" simplePos="0" relativeHeight="251658243" behindDoc="0" locked="0" layoutInCell="1" allowOverlap="1" wp14:anchorId="613EA3E4" wp14:editId="6F8BB63C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8" name="Picture 8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duotone>
                        <a:schemeClr val="bg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E1B4F" w:rsidRPr="00026ACA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Platinum </w:t>
      </w:r>
      <w:r w:rsidR="00F5723C" w:rsidRPr="00026ACA">
        <w:rPr>
          <w:rFonts w:ascii="Times New Roman" w:hAnsi="Times New Roman" w:cs="Times New Roman"/>
          <w:b/>
          <w:bCs/>
          <w:sz w:val="32"/>
          <w:szCs w:val="32"/>
          <w:u w:val="single"/>
        </w:rPr>
        <w:t>Questions</w:t>
      </w:r>
      <w:r w:rsidR="005336FC" w:rsidRPr="00026ACA"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 </w:t>
      </w:r>
    </w:p>
    <w:p w14:paraId="2833AE5F" w14:textId="0329F9EB" w:rsidR="005336FC" w:rsidRPr="00BA4C53" w:rsidRDefault="005336FC" w:rsidP="005336FC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Non-c</w:t>
      </w:r>
      <w:r w:rsidRPr="00BA4C53">
        <w:rPr>
          <w:rFonts w:ascii="Times New Roman" w:hAnsi="Times New Roman" w:cs="Times New Roman"/>
          <w:b/>
          <w:bCs/>
          <w:sz w:val="26"/>
          <w:szCs w:val="26"/>
        </w:rPr>
        <w:t>alculator</w:t>
      </w:r>
    </w:p>
    <w:p w14:paraId="58278688" w14:textId="7F9E4438" w:rsidR="00587BFA" w:rsidRPr="005336FC" w:rsidRDefault="005336FC" w:rsidP="005336FC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3319FD">
        <w:rPr>
          <w:rFonts w:ascii="Times New Roman" w:hAnsi="Times New Roman" w:cs="Times New Roman"/>
          <w:sz w:val="26"/>
          <w:szCs w:val="26"/>
        </w:rPr>
        <w:t>The total mark for this section is 2</w:t>
      </w:r>
      <w:r>
        <w:rPr>
          <w:rFonts w:ascii="Times New Roman" w:hAnsi="Times New Roman" w:cs="Times New Roman"/>
          <w:sz w:val="26"/>
          <w:szCs w:val="26"/>
        </w:rPr>
        <w:t>2</w:t>
      </w:r>
      <w:bookmarkEnd w:id="7"/>
      <w:r w:rsidR="00F5723C" w:rsidRPr="00EB1B3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2F2CDAD4" w14:textId="77777777" w:rsidR="005336FC" w:rsidRDefault="00F74D62" w:rsidP="005336FC">
      <w:pPr>
        <w:tabs>
          <w:tab w:val="left" w:pos="426"/>
          <w:tab w:val="left" w:pos="1843"/>
        </w:tabs>
        <w:rPr>
          <w:rFonts w:ascii="Times New Roman" w:hAnsi="Times New Roman" w:cs="Times New Roman"/>
          <w:b/>
          <w:sz w:val="24"/>
          <w:szCs w:val="24"/>
        </w:rPr>
      </w:pPr>
      <w:r w:rsidRPr="00EB1B32">
        <w:rPr>
          <w:rFonts w:ascii="Times New Roman" w:hAnsi="Times New Roman" w:cs="Times New Roman"/>
          <w:b/>
          <w:sz w:val="24"/>
          <w:szCs w:val="24"/>
        </w:rPr>
        <w:t>Q1</w:t>
      </w:r>
    </w:p>
    <w:p w14:paraId="2B921348" w14:textId="3E435F85" w:rsidR="00686AB6" w:rsidRPr="00EB1B32" w:rsidRDefault="00686AB6" w:rsidP="005336FC">
      <w:pPr>
        <w:tabs>
          <w:tab w:val="left" w:pos="426"/>
          <w:tab w:val="left" w:pos="1843"/>
        </w:tabs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EB1B32">
        <w:rPr>
          <w:rFonts w:ascii="Times New Roman" w:hAnsi="Times New Roman" w:cs="Times New Roman"/>
          <w:sz w:val="24"/>
          <w:szCs w:val="24"/>
        </w:rPr>
        <w:t>(</w:t>
      </w:r>
      <w:r w:rsidRPr="00EB1B32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ab/>
        <w:t xml:space="preserve">Given that </w:t>
      </w:r>
      <w:r w:rsidRPr="00EB1B32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 xml:space="preserve"> = ln [</w:t>
      </w:r>
      <w:r w:rsidRPr="00EB1B32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sym w:font="Symbol" w:char="F0D6"/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 xml:space="preserve">(1 + </w:t>
      </w:r>
      <w:r w:rsidRPr="00EB1B32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EB1B3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 xml:space="preserve">)], show that   </w:t>
      </w:r>
      <w:r w:rsidRPr="00EB1B32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340" w:dyaOrig="620" w14:anchorId="30DED56F">
          <v:shape id="_x0000_i1041" type="#_x0000_t75" style="width:14.4pt;height:28.8pt" o:ole="" fillcolor="window">
            <v:imagedata r:id="rId90" o:title=""/>
          </v:shape>
          <o:OLEObject Type="Embed" ProgID="Equation.3" ShapeID="_x0000_i1041" DrawAspect="Content" ObjectID="_1730036081" r:id="rId91"/>
        </w:objec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Pr="00EB1B32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920" w:dyaOrig="700" w14:anchorId="6FAEE28E">
          <v:shape id="_x0000_i1042" type="#_x0000_t75" style="width:43.2pt;height:36pt" o:ole="" fillcolor="window">
            <v:imagedata r:id="rId92" o:title=""/>
          </v:shape>
          <o:OLEObject Type="Embed" ProgID="Equation.3" ShapeID="_x0000_i1042" DrawAspect="Content" ObjectID="_1730036082" r:id="rId93"/>
        </w:objec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3A857516" w14:textId="77777777" w:rsidR="005336FC" w:rsidRDefault="00686AB6" w:rsidP="005336FC">
      <w:pPr>
        <w:tabs>
          <w:tab w:val="left" w:pos="426"/>
        </w:tabs>
        <w:spacing w:line="240" w:lineRule="auto"/>
        <w:ind w:hanging="567"/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EB1B32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3)</w:t>
      </w:r>
    </w:p>
    <w:p w14:paraId="7930C694" w14:textId="77777777" w:rsidR="005336FC" w:rsidRDefault="00686AB6" w:rsidP="005336FC">
      <w:pPr>
        <w:tabs>
          <w:tab w:val="left" w:pos="426"/>
        </w:tabs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EB1B32">
        <w:rPr>
          <w:rFonts w:ascii="Times New Roman" w:hAnsi="Times New Roman" w:cs="Times New Roman"/>
          <w:sz w:val="24"/>
          <w:szCs w:val="24"/>
          <w:lang w:val="en-US"/>
        </w:rPr>
        <w:t xml:space="preserve">The curve </w:t>
      </w:r>
      <w:r w:rsidRPr="00EB1B32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 xml:space="preserve"> has parametric equations</w:t>
      </w:r>
    </w:p>
    <w:p w14:paraId="160935BE" w14:textId="5F3F12C0" w:rsidR="00686AB6" w:rsidRPr="00EB1B32" w:rsidRDefault="00686AB6" w:rsidP="005336FC">
      <w:pPr>
        <w:tabs>
          <w:tab w:val="left" w:pos="426"/>
        </w:tabs>
        <w:spacing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EB1B32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Pr="00EB1B32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920" w:dyaOrig="700" w14:anchorId="23365C9F">
          <v:shape id="_x0000_i1043" type="#_x0000_t75" style="width:43.2pt;height:36pt" o:ole="" fillcolor="window">
            <v:imagedata r:id="rId92" o:title=""/>
          </v:shape>
          <o:OLEObject Type="Embed" ProgID="Equation.3" ShapeID="_x0000_i1043" DrawAspect="Content" ObjectID="_1730036083" r:id="rId94"/>
        </w:objec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EB1B32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 xml:space="preserve"> = ln [</w:t>
      </w:r>
      <w:r w:rsidRPr="00EB1B32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sym w:font="Symbol" w:char="F0D6"/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 xml:space="preserve">(1 + </w:t>
      </w:r>
      <w:r w:rsidRPr="00EB1B32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EB1B3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 xml:space="preserve">)],     </w:t>
      </w:r>
      <w:r w:rsidRPr="00EB1B32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sym w:font="Symbol" w:char="F0CE"/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 xml:space="preserve"> ℝ.</w:t>
      </w:r>
    </w:p>
    <w:p w14:paraId="38987904" w14:textId="17FFFE82" w:rsidR="00686AB6" w:rsidRPr="00EB1B32" w:rsidRDefault="00686AB6" w:rsidP="005336FC">
      <w:pPr>
        <w:tabs>
          <w:tab w:val="left" w:pos="426"/>
        </w:tabs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EB1B32">
        <w:rPr>
          <w:rFonts w:ascii="Times New Roman" w:hAnsi="Times New Roman" w:cs="Times New Roman"/>
          <w:sz w:val="24"/>
          <w:szCs w:val="24"/>
          <w:lang w:val="en-US"/>
        </w:rPr>
        <w:t xml:space="preserve">A student was asked to prove that, for </w:t>
      </w:r>
      <w:r w:rsidRPr="00EB1B32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 xml:space="preserve"> &gt; 0, the gradient of the tangent to </w:t>
      </w:r>
      <w:r w:rsidRPr="00EB1B32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 xml:space="preserve"> is negative.</w:t>
      </w:r>
    </w:p>
    <w:p w14:paraId="34136E33" w14:textId="77777777" w:rsidR="00686AB6" w:rsidRPr="00EB1B32" w:rsidRDefault="00686AB6" w:rsidP="005336FC">
      <w:pPr>
        <w:tabs>
          <w:tab w:val="left" w:pos="426"/>
        </w:tabs>
        <w:spacing w:line="240" w:lineRule="auto"/>
        <w:ind w:hanging="567"/>
        <w:rPr>
          <w:rFonts w:ascii="Times New Roman" w:hAnsi="Times New Roman" w:cs="Times New Roman"/>
          <w:sz w:val="24"/>
          <w:szCs w:val="24"/>
          <w:lang w:val="en-US"/>
        </w:rPr>
      </w:pPr>
      <w:r w:rsidRPr="00EB1B32">
        <w:rPr>
          <w:rFonts w:ascii="Times New Roman" w:hAnsi="Times New Roman" w:cs="Times New Roman"/>
          <w:sz w:val="24"/>
          <w:szCs w:val="24"/>
          <w:lang w:val="en-US"/>
        </w:rPr>
        <w:tab/>
        <w:t>The attempted proof was as follows:</w:t>
      </w:r>
    </w:p>
    <w:p w14:paraId="45D57891" w14:textId="77777777" w:rsidR="00686AB6" w:rsidRPr="00EB1B32" w:rsidRDefault="00686AB6" w:rsidP="005336FC">
      <w:pPr>
        <w:tabs>
          <w:tab w:val="left" w:pos="426"/>
        </w:tabs>
        <w:spacing w:line="240" w:lineRule="auto"/>
        <w:ind w:left="2835"/>
        <w:rPr>
          <w:rFonts w:ascii="Times New Roman" w:hAnsi="Times New Roman" w:cs="Times New Roman"/>
          <w:sz w:val="24"/>
          <w:szCs w:val="24"/>
          <w:lang w:val="es-ES"/>
        </w:rPr>
      </w:pPr>
      <w:r w:rsidRPr="00EB1B32">
        <w:rPr>
          <w:rFonts w:ascii="Times New Roman" w:hAnsi="Times New Roman" w:cs="Times New Roman"/>
          <w:i/>
          <w:sz w:val="24"/>
          <w:szCs w:val="24"/>
          <w:lang w:val="en-US"/>
        </w:rPr>
        <w:t xml:space="preserve">         </w:t>
      </w:r>
      <w:r w:rsidRPr="00EB1B32">
        <w:rPr>
          <w:rFonts w:ascii="Times New Roman" w:hAnsi="Times New Roman" w:cs="Times New Roman"/>
          <w:i/>
          <w:sz w:val="24"/>
          <w:szCs w:val="24"/>
          <w:lang w:val="es-ES"/>
        </w:rPr>
        <w:t>y</w:t>
      </w:r>
      <w:r w:rsidRPr="00EB1B32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EB1B32">
        <w:rPr>
          <w:rFonts w:ascii="Times New Roman" w:hAnsi="Times New Roman" w:cs="Times New Roman"/>
          <w:sz w:val="24"/>
          <w:szCs w:val="24"/>
          <w:lang w:val="es-ES"/>
        </w:rPr>
        <w:tab/>
        <w:t xml:space="preserve">= ln </w:t>
      </w:r>
      <w:r w:rsidRPr="00EB1B32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740" w:dyaOrig="680" w14:anchorId="778BFD20">
          <v:shape id="_x0000_i1044" type="#_x0000_t75" style="width:36pt;height:36pt" o:ole="" fillcolor="window">
            <v:imagedata r:id="rId95" o:title=""/>
          </v:shape>
          <o:OLEObject Type="Embed" ProgID="Equation.3" ShapeID="_x0000_i1044" DrawAspect="Content" ObjectID="_1730036084" r:id="rId96"/>
        </w:object>
      </w:r>
    </w:p>
    <w:p w14:paraId="297F3283" w14:textId="77777777" w:rsidR="00686AB6" w:rsidRPr="00EB1B32" w:rsidRDefault="00686AB6" w:rsidP="005336FC">
      <w:pPr>
        <w:tabs>
          <w:tab w:val="left" w:pos="426"/>
          <w:tab w:val="left" w:pos="3119"/>
        </w:tabs>
        <w:spacing w:line="240" w:lineRule="auto"/>
        <w:ind w:left="2835"/>
        <w:rPr>
          <w:rFonts w:ascii="Times New Roman" w:hAnsi="Times New Roman" w:cs="Times New Roman"/>
          <w:sz w:val="24"/>
          <w:szCs w:val="24"/>
          <w:lang w:val="es-ES"/>
        </w:rPr>
      </w:pPr>
      <w:r w:rsidRPr="00EB1B32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EB1B32">
        <w:rPr>
          <w:rFonts w:ascii="Times New Roman" w:hAnsi="Times New Roman" w:cs="Times New Roman"/>
          <w:sz w:val="24"/>
          <w:szCs w:val="24"/>
          <w:lang w:val="es-ES"/>
        </w:rPr>
        <w:tab/>
        <w:t xml:space="preserve">= ln </w:t>
      </w:r>
      <w:r w:rsidRPr="00EB1B32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780" w:dyaOrig="680" w14:anchorId="507AABC3">
          <v:shape id="_x0000_i1045" type="#_x0000_t75" style="width:36pt;height:36pt" o:ole="" fillcolor="window">
            <v:imagedata r:id="rId97" o:title=""/>
          </v:shape>
          <o:OLEObject Type="Embed" ProgID="Equation.3" ShapeID="_x0000_i1045" DrawAspect="Content" ObjectID="_1730036085" r:id="rId98"/>
        </w:object>
      </w:r>
    </w:p>
    <w:p w14:paraId="0FC18B48" w14:textId="77777777" w:rsidR="00686AB6" w:rsidRPr="00EB1B32" w:rsidRDefault="00686AB6" w:rsidP="005336FC">
      <w:pPr>
        <w:tabs>
          <w:tab w:val="left" w:pos="426"/>
        </w:tabs>
        <w:spacing w:line="240" w:lineRule="auto"/>
        <w:ind w:left="3119"/>
        <w:rPr>
          <w:rFonts w:ascii="Times New Roman" w:hAnsi="Times New Roman" w:cs="Times New Roman"/>
          <w:sz w:val="24"/>
          <w:szCs w:val="24"/>
          <w:lang w:val="es-ES"/>
        </w:rPr>
      </w:pPr>
      <w:r w:rsidRPr="00EB1B32">
        <w:rPr>
          <w:rFonts w:ascii="Times New Roman" w:hAnsi="Times New Roman" w:cs="Times New Roman"/>
          <w:sz w:val="24"/>
          <w:szCs w:val="24"/>
          <w:lang w:val="es-ES"/>
        </w:rPr>
        <w:tab/>
        <w:t>= ln (</w:t>
      </w:r>
      <w:r w:rsidRPr="00EB1B32">
        <w:rPr>
          <w:rFonts w:ascii="Times New Roman" w:hAnsi="Times New Roman" w:cs="Times New Roman"/>
          <w:i/>
          <w:sz w:val="24"/>
          <w:szCs w:val="24"/>
          <w:lang w:val="es-ES"/>
        </w:rPr>
        <w:t>tx</w:t>
      </w:r>
      <w:r w:rsidRPr="00EB1B32">
        <w:rPr>
          <w:rFonts w:ascii="Times New Roman" w:hAnsi="Times New Roman" w:cs="Times New Roman"/>
          <w:sz w:val="24"/>
          <w:szCs w:val="24"/>
          <w:lang w:val="es-ES"/>
        </w:rPr>
        <w:t xml:space="preserve"> + 1) 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sym w:font="Symbol" w:char="F02D"/>
      </w:r>
      <w:r w:rsidRPr="00EB1B32">
        <w:rPr>
          <w:rFonts w:ascii="Times New Roman" w:hAnsi="Times New Roman" w:cs="Times New Roman"/>
          <w:sz w:val="24"/>
          <w:szCs w:val="24"/>
          <w:lang w:val="es-ES"/>
        </w:rPr>
        <w:t xml:space="preserve"> ln </w:t>
      </w:r>
      <w:r w:rsidRPr="00EB1B32">
        <w:rPr>
          <w:rFonts w:ascii="Times New Roman" w:hAnsi="Times New Roman" w:cs="Times New Roman"/>
          <w:i/>
          <w:sz w:val="24"/>
          <w:szCs w:val="24"/>
          <w:lang w:val="es-ES"/>
        </w:rPr>
        <w:t>x</w:t>
      </w:r>
    </w:p>
    <w:p w14:paraId="0F090BC5" w14:textId="77777777" w:rsidR="00686AB6" w:rsidRPr="00EB1B32" w:rsidRDefault="00686AB6" w:rsidP="005336FC">
      <w:pPr>
        <w:tabs>
          <w:tab w:val="left" w:pos="426"/>
        </w:tabs>
        <w:spacing w:line="240" w:lineRule="auto"/>
        <w:ind w:left="2410"/>
        <w:rPr>
          <w:rFonts w:ascii="Times New Roman" w:hAnsi="Times New Roman" w:cs="Times New Roman"/>
          <w:sz w:val="24"/>
          <w:szCs w:val="24"/>
          <w:lang w:val="en-US"/>
        </w:rPr>
      </w:pPr>
      <w:r w:rsidRPr="00EB1B32">
        <w:rPr>
          <w:rFonts w:ascii="Times New Roman" w:hAnsi="Times New Roman" w:cs="Times New Roman"/>
          <w:sz w:val="24"/>
          <w:szCs w:val="24"/>
          <w:lang w:val="es-ES"/>
        </w:rPr>
        <w:t xml:space="preserve">        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sym w:font="Symbol" w:char="F05C"/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EB1B32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340" w:dyaOrig="620" w14:anchorId="0D1C2A7D">
          <v:shape id="_x0000_i1046" type="#_x0000_t75" style="width:14.4pt;height:28.8pt" o:ole="" fillcolor="window">
            <v:imagedata r:id="rId99" o:title=""/>
          </v:shape>
          <o:OLEObject Type="Embed" ProgID="Equation.3" ShapeID="_x0000_i1046" DrawAspect="Content" ObjectID="_1730036086" r:id="rId100"/>
        </w:objec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ab/>
        <w:t xml:space="preserve">= </w:t>
      </w:r>
      <w:r w:rsidRPr="00EB1B32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200" w:dyaOrig="680" w14:anchorId="0C96BE4D">
          <v:shape id="_x0000_i1047" type="#_x0000_t75" style="width:57.6pt;height:36pt" o:ole="" fillcolor="window">
            <v:imagedata r:id="rId101" o:title=""/>
          </v:shape>
          <o:OLEObject Type="Embed" ProgID="Equation.3" ShapeID="_x0000_i1047" DrawAspect="Content" ObjectID="_1730036087" r:id="rId102"/>
        </w:object>
      </w:r>
    </w:p>
    <w:p w14:paraId="69154A66" w14:textId="77777777" w:rsidR="00686AB6" w:rsidRPr="00EB1B32" w:rsidRDefault="00686AB6" w:rsidP="005336FC">
      <w:pPr>
        <w:tabs>
          <w:tab w:val="left" w:pos="426"/>
        </w:tabs>
        <w:spacing w:line="240" w:lineRule="auto"/>
        <w:ind w:left="2977"/>
        <w:rPr>
          <w:rFonts w:ascii="Times New Roman" w:hAnsi="Times New Roman" w:cs="Times New Roman"/>
          <w:sz w:val="24"/>
          <w:szCs w:val="24"/>
          <w:lang w:val="en-US"/>
        </w:rPr>
      </w:pPr>
      <w:r w:rsidRPr="00EB1B32">
        <w:rPr>
          <w:rFonts w:ascii="Times New Roman" w:hAnsi="Times New Roman" w:cs="Times New Roman"/>
          <w:sz w:val="24"/>
          <w:szCs w:val="24"/>
          <w:lang w:val="en-US"/>
        </w:rPr>
        <w:tab/>
        <w:t xml:space="preserve">= </w:t>
      </w:r>
      <w:r w:rsidRPr="00EB1B32">
        <w:rPr>
          <w:rFonts w:ascii="Times New Roman" w:hAnsi="Times New Roman" w:cs="Times New Roman"/>
          <w:position w:val="-56"/>
          <w:sz w:val="24"/>
          <w:szCs w:val="24"/>
          <w:lang w:val="en-US"/>
        </w:rPr>
        <w:object w:dxaOrig="1100" w:dyaOrig="1240" w14:anchorId="0E0F4EFE">
          <v:shape id="_x0000_i1048" type="#_x0000_t75" style="width:57.6pt;height:64.8pt" o:ole="" fillcolor="window">
            <v:imagedata r:id="rId103" o:title=""/>
          </v:shape>
          <o:OLEObject Type="Embed" ProgID="Equation.3" ShapeID="_x0000_i1048" DrawAspect="Content" ObjectID="_1730036088" r:id="rId104"/>
        </w:object>
      </w:r>
    </w:p>
    <w:p w14:paraId="70D40FFB" w14:textId="77777777" w:rsidR="00686AB6" w:rsidRPr="00EB1B32" w:rsidRDefault="00686AB6" w:rsidP="005336FC">
      <w:pPr>
        <w:tabs>
          <w:tab w:val="left" w:pos="426"/>
        </w:tabs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EB1B32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ab/>
        <w:t xml:space="preserve">= </w:t>
      </w:r>
      <w:r w:rsidRPr="00EB1B32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1200" w:dyaOrig="760" w14:anchorId="7C561088">
          <v:shape id="_x0000_i1049" type="#_x0000_t75" style="width:57.6pt;height:36pt" o:ole="" fillcolor="window">
            <v:imagedata r:id="rId105" o:title=""/>
          </v:shape>
          <o:OLEObject Type="Embed" ProgID="Equation.3" ShapeID="_x0000_i1049" DrawAspect="Content" ObjectID="_1730036089" r:id="rId106"/>
        </w:objec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sym w:font="Symbol" w:char="F02D"/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sym w:font="Symbol" w:char="F0D6"/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 xml:space="preserve"> (1 + </w:t>
      </w:r>
      <w:r w:rsidRPr="00EB1B32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EB1B3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127603BA" w14:textId="77777777" w:rsidR="00686AB6" w:rsidRPr="00EB1B32" w:rsidRDefault="00686AB6" w:rsidP="005336FC">
      <w:pPr>
        <w:tabs>
          <w:tab w:val="left" w:pos="426"/>
          <w:tab w:val="left" w:pos="2835"/>
        </w:tabs>
        <w:spacing w:line="240" w:lineRule="auto"/>
        <w:ind w:left="2977"/>
        <w:rPr>
          <w:rFonts w:ascii="Times New Roman" w:hAnsi="Times New Roman" w:cs="Times New Roman"/>
          <w:sz w:val="24"/>
          <w:szCs w:val="24"/>
          <w:lang w:val="en-US"/>
        </w:rPr>
      </w:pPr>
      <w:r w:rsidRPr="00EB1B32">
        <w:rPr>
          <w:rFonts w:ascii="Times New Roman" w:hAnsi="Times New Roman" w:cs="Times New Roman"/>
          <w:sz w:val="24"/>
          <w:szCs w:val="24"/>
          <w:lang w:val="en-US"/>
        </w:rPr>
        <w:tab/>
        <w:t>= –</w:t>
      </w:r>
      <w:r w:rsidRPr="00EB1B32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1200" w:dyaOrig="760" w14:anchorId="0CC51C55">
          <v:shape id="_x0000_i1050" type="#_x0000_t75" style="width:57.6pt;height:36pt" o:ole="" fillcolor="window">
            <v:imagedata r:id="rId107" o:title=""/>
          </v:shape>
          <o:OLEObject Type="Embed" ProgID="Equation.3" ShapeID="_x0000_i1050" DrawAspect="Content" ObjectID="_1730036090" r:id="rId108"/>
        </w:object>
      </w:r>
    </w:p>
    <w:p w14:paraId="5479ADA4" w14:textId="77777777" w:rsidR="00686AB6" w:rsidRPr="00EB1B32" w:rsidRDefault="00686AB6" w:rsidP="005336FC">
      <w:pPr>
        <w:tabs>
          <w:tab w:val="left" w:pos="0"/>
        </w:tabs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EB1B32">
        <w:rPr>
          <w:rFonts w:ascii="Times New Roman" w:hAnsi="Times New Roman" w:cs="Times New Roman"/>
          <w:sz w:val="24"/>
          <w:szCs w:val="24"/>
          <w:lang w:val="en-US"/>
        </w:rPr>
        <w:t xml:space="preserve">As (1 + </w:t>
      </w:r>
      <w:r w:rsidRPr="00EB1B32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EB1B3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 xml:space="preserve">) &gt; 0, and </w:t>
      </w:r>
      <w:r w:rsidRPr="00EB1B32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sym w:font="Symbol" w:char="F0D6"/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 xml:space="preserve">(1 + </w:t>
      </w:r>
      <w:r w:rsidRPr="00EB1B32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EB1B3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 xml:space="preserve">) &gt; 0 for </w:t>
      </w:r>
      <w:r w:rsidRPr="00EB1B32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 xml:space="preserve"> &gt; 0, </w:t>
      </w:r>
      <w:r w:rsidRPr="00EB1B32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340" w:dyaOrig="620" w14:anchorId="00DCA427">
          <v:shape id="_x0000_i1051" type="#_x0000_t75" style="width:14.4pt;height:28.8pt" o:ole="" fillcolor="window">
            <v:imagedata r:id="rId109" o:title=""/>
          </v:shape>
          <o:OLEObject Type="Embed" ProgID="Equation.3" ShapeID="_x0000_i1051" DrawAspect="Content" ObjectID="_1730036091" r:id="rId110"/>
        </w:objec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 xml:space="preserve"> &lt; 0 for </w:t>
      </w:r>
      <w:r w:rsidRPr="00EB1B32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 xml:space="preserve"> &gt; 0.</w:t>
      </w:r>
    </w:p>
    <w:p w14:paraId="440DC70C" w14:textId="77777777" w:rsidR="00686AB6" w:rsidRPr="00EB1B32" w:rsidRDefault="00686AB6" w:rsidP="005336FC">
      <w:pPr>
        <w:tabs>
          <w:tab w:val="left" w:pos="426"/>
          <w:tab w:val="left" w:pos="851"/>
        </w:tabs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EB1B32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EB1B32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ab/>
        <w:t>(i)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ab/>
        <w:t>Identify the error in this attempt.</w:t>
      </w:r>
    </w:p>
    <w:p w14:paraId="30BB5835" w14:textId="77777777" w:rsidR="00686AB6" w:rsidRPr="00EB1B32" w:rsidRDefault="00686AB6" w:rsidP="005336FC">
      <w:pPr>
        <w:tabs>
          <w:tab w:val="left" w:pos="426"/>
          <w:tab w:val="left" w:pos="851"/>
        </w:tabs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EB1B32">
        <w:rPr>
          <w:rFonts w:ascii="Times New Roman" w:hAnsi="Times New Roman" w:cs="Times New Roman"/>
          <w:sz w:val="24"/>
          <w:szCs w:val="24"/>
          <w:lang w:val="en-US"/>
        </w:rPr>
        <w:tab/>
        <w:t>(ii)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ab/>
        <w:t>Give a correct version of the proof.</w:t>
      </w:r>
    </w:p>
    <w:p w14:paraId="1E33BDA0" w14:textId="77777777" w:rsidR="00686AB6" w:rsidRPr="00EB1B32" w:rsidRDefault="00686AB6" w:rsidP="005336FC">
      <w:pPr>
        <w:tabs>
          <w:tab w:val="left" w:pos="426"/>
        </w:tabs>
        <w:spacing w:line="240" w:lineRule="auto"/>
        <w:ind w:hanging="567"/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EB1B32">
        <w:rPr>
          <w:rFonts w:ascii="Times New Roman" w:hAnsi="Times New Roman" w:cs="Times New Roman"/>
          <w:b/>
          <w:sz w:val="24"/>
          <w:szCs w:val="24"/>
          <w:lang w:val="en-US"/>
        </w:rPr>
        <w:t>(6)</w:t>
      </w:r>
    </w:p>
    <w:p w14:paraId="41FE6AD5" w14:textId="77777777" w:rsidR="00686AB6" w:rsidRPr="00EB1B32" w:rsidRDefault="00686AB6" w:rsidP="005336FC">
      <w:pPr>
        <w:tabs>
          <w:tab w:val="left" w:pos="426"/>
          <w:tab w:val="left" w:pos="1560"/>
        </w:tabs>
        <w:spacing w:line="240" w:lineRule="auto"/>
        <w:ind w:hanging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B1B32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ab/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EB1B32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ab/>
        <w:t xml:space="preserve">Prove that 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ab/>
        <w:t>ln [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sym w:font="Symbol" w:char="F02D"/>
      </w:r>
      <w:r w:rsidRPr="00EB1B32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sym w:font="Symbol" w:char="F0D6"/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 xml:space="preserve">(1 + </w:t>
      </w:r>
      <w:r w:rsidRPr="00EB1B32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EB1B3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 xml:space="preserve">)] = 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sym w:font="Symbol" w:char="F02D"/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>ln [</w:t>
      </w:r>
      <w:r w:rsidRPr="00EB1B32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sym w:font="Symbol" w:char="F0D6"/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 xml:space="preserve">(1 + </w:t>
      </w:r>
      <w:r w:rsidRPr="00EB1B32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EB1B3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>)].</w:t>
      </w:r>
    </w:p>
    <w:p w14:paraId="585540B3" w14:textId="77777777" w:rsidR="00686AB6" w:rsidRPr="00EB1B32" w:rsidRDefault="00686AB6" w:rsidP="005336FC">
      <w:pPr>
        <w:tabs>
          <w:tab w:val="left" w:pos="426"/>
        </w:tabs>
        <w:spacing w:line="240" w:lineRule="auto"/>
        <w:ind w:hanging="567"/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EB1B32">
        <w:rPr>
          <w:rFonts w:ascii="Times New Roman" w:hAnsi="Times New Roman" w:cs="Times New Roman"/>
          <w:b/>
          <w:sz w:val="24"/>
          <w:szCs w:val="24"/>
          <w:lang w:val="en-US"/>
        </w:rPr>
        <w:t>(3)</w:t>
      </w:r>
    </w:p>
    <w:p w14:paraId="599FEC44" w14:textId="77777777" w:rsidR="00686AB6" w:rsidRPr="00EB1B32" w:rsidRDefault="00686AB6" w:rsidP="005336FC">
      <w:pPr>
        <w:tabs>
          <w:tab w:val="left" w:pos="426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B1B32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EB1B32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ab/>
        <w:t xml:space="preserve">Deduce that </w:t>
      </w:r>
      <w:r w:rsidRPr="00EB1B32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 xml:space="preserve"> is symmetric about the </w:t>
      </w:r>
      <w:r w:rsidRPr="00EB1B32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 xml:space="preserve">-axis and sketch the graph of </w:t>
      </w:r>
      <w:r w:rsidRPr="00EB1B32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EB1B32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6737D35A" w14:textId="77777777" w:rsidR="00686AB6" w:rsidRDefault="00686AB6" w:rsidP="005336FC">
      <w:pPr>
        <w:spacing w:line="240" w:lineRule="auto"/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EB1B32">
        <w:rPr>
          <w:rFonts w:ascii="Times New Roman" w:hAnsi="Times New Roman" w:cs="Times New Roman"/>
          <w:b/>
          <w:sz w:val="24"/>
          <w:szCs w:val="24"/>
          <w:lang w:val="en-US"/>
        </w:rPr>
        <w:t>(3)</w:t>
      </w:r>
    </w:p>
    <w:p w14:paraId="154A823E" w14:textId="4C12B427" w:rsidR="00C75625" w:rsidRPr="00DA1B80" w:rsidRDefault="00C75625" w:rsidP="00C75625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5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667339F2" w14:textId="77777777" w:rsidR="00C75625" w:rsidRPr="00DA1B80" w:rsidRDefault="00C75625" w:rsidP="00C75625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00AAE13D" w14:textId="29CF5004" w:rsidR="00913342" w:rsidRPr="00026ACA" w:rsidRDefault="00F16A3B" w:rsidP="00026ACA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EB1B32">
        <w:rPr>
          <w:rFonts w:ascii="Times New Roman" w:hAnsi="Times New Roman" w:cs="Times New Roman"/>
          <w:b/>
          <w:sz w:val="24"/>
          <w:szCs w:val="24"/>
          <w:lang w:val="en-US"/>
        </w:rPr>
        <w:t>Q2</w:t>
      </w:r>
    </w:p>
    <w:p w14:paraId="368F8D38" w14:textId="77777777" w:rsidR="00913342" w:rsidRPr="00EB1B32" w:rsidRDefault="00913342" w:rsidP="00913342">
      <w:pPr>
        <w:spacing w:after="454"/>
        <w:ind w:left="3426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inline distT="0" distB="0" distL="0" distR="0" wp14:anchorId="33D47570" wp14:editId="78AA1895">
                <wp:extent cx="2344766" cy="2529551"/>
                <wp:effectExtent l="0" t="0" r="0" b="0"/>
                <wp:docPr id="6463" name="Group 64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44766" cy="2529551"/>
                          <a:chOff x="0" y="0"/>
                          <a:chExt cx="2344766" cy="2529551"/>
                        </a:xfrm>
                      </wpg:grpSpPr>
                      <wps:wsp>
                        <wps:cNvPr id="578" name="Shape 578"/>
                        <wps:cNvSpPr/>
                        <wps:spPr>
                          <a:xfrm>
                            <a:off x="358458" y="1548180"/>
                            <a:ext cx="1267845" cy="78178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267845" h="781788">
                                <a:moveTo>
                                  <a:pt x="1267845" y="0"/>
                                </a:moveTo>
                                <a:lnTo>
                                  <a:pt x="715074" y="781788"/>
                                </a:lnTo>
                                <a:lnTo>
                                  <a:pt x="0" y="781191"/>
                                </a:lnTo>
                                <a:cubicBezTo>
                                  <a:pt x="710498" y="594168"/>
                                  <a:pt x="1090848" y="216528"/>
                                  <a:pt x="1236617" y="39397"/>
                                </a:cubicBezTo>
                                <a:lnTo>
                                  <a:pt x="1267845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B5B6B6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579" name="Shape 579"/>
                        <wps:cNvSpPr/>
                        <wps:spPr>
                          <a:xfrm>
                            <a:off x="1626303" y="1491768"/>
                            <a:ext cx="39886" cy="5641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9886" h="56412">
                                <a:moveTo>
                                  <a:pt x="39886" y="0"/>
                                </a:moveTo>
                                <a:cubicBezTo>
                                  <a:pt x="39886" y="0"/>
                                  <a:pt x="27216" y="20680"/>
                                  <a:pt x="382" y="55930"/>
                                </a:cubicBezTo>
                                <a:lnTo>
                                  <a:pt x="0" y="56412"/>
                                </a:lnTo>
                                <a:lnTo>
                                  <a:pt x="39886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B5B6B6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580" name="Shape 580"/>
                        <wps:cNvSpPr/>
                        <wps:spPr>
                          <a:xfrm>
                            <a:off x="358204" y="130264"/>
                            <a:ext cx="0" cy="236637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2366378">
                                <a:moveTo>
                                  <a:pt x="0" y="2366378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9525" cap="flat">
                            <a:miter lim="100000"/>
                          </a:ln>
                        </wps:spPr>
                        <wps:style>
                          <a:lnRef idx="1">
                            <a:srgbClr val="181717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581" name="Shape 581"/>
                        <wps:cNvSpPr/>
                        <wps:spPr>
                          <a:xfrm>
                            <a:off x="332169" y="82207"/>
                            <a:ext cx="52235" cy="5569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2235" h="55690">
                                <a:moveTo>
                                  <a:pt x="26111" y="0"/>
                                </a:moveTo>
                                <a:lnTo>
                                  <a:pt x="52235" y="55690"/>
                                </a:lnTo>
                                <a:lnTo>
                                  <a:pt x="0" y="55690"/>
                                </a:lnTo>
                                <a:lnTo>
                                  <a:pt x="26111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00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181717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584" name="Shape 584"/>
                        <wps:cNvSpPr/>
                        <wps:spPr>
                          <a:xfrm>
                            <a:off x="0" y="2331835"/>
                            <a:ext cx="2293239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293239">
                                <a:moveTo>
                                  <a:pt x="0" y="0"/>
                                </a:moveTo>
                                <a:lnTo>
                                  <a:pt x="2293239" y="0"/>
                                </a:lnTo>
                              </a:path>
                            </a:pathLst>
                          </a:custGeom>
                          <a:ln w="9525" cap="flat">
                            <a:miter lim="100000"/>
                          </a:ln>
                        </wps:spPr>
                        <wps:style>
                          <a:lnRef idx="1">
                            <a:srgbClr val="181717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585" name="Shape 585"/>
                        <wps:cNvSpPr/>
                        <wps:spPr>
                          <a:xfrm>
                            <a:off x="2285607" y="2305787"/>
                            <a:ext cx="55677" cy="5224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5677" h="52247">
                                <a:moveTo>
                                  <a:pt x="0" y="0"/>
                                </a:moveTo>
                                <a:lnTo>
                                  <a:pt x="55677" y="26124"/>
                                </a:lnTo>
                                <a:lnTo>
                                  <a:pt x="0" y="52247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00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181717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588" name="Shape 588"/>
                        <wps:cNvSpPr/>
                        <wps:spPr>
                          <a:xfrm>
                            <a:off x="938073" y="695909"/>
                            <a:ext cx="1295387" cy="18161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295387" h="1816100">
                                <a:moveTo>
                                  <a:pt x="1295387" y="0"/>
                                </a:moveTo>
                                <a:lnTo>
                                  <a:pt x="0" y="1816100"/>
                                </a:lnTo>
                              </a:path>
                            </a:pathLst>
                          </a:custGeom>
                          <a:ln w="9525" cap="flat">
                            <a:miter lim="100000"/>
                          </a:ln>
                        </wps:spPr>
                        <wps:style>
                          <a:lnRef idx="1">
                            <a:srgbClr val="181717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589" name="Shape 589"/>
                        <wps:cNvSpPr/>
                        <wps:spPr>
                          <a:xfrm>
                            <a:off x="358458" y="480009"/>
                            <a:ext cx="1709902" cy="184936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709902" h="1849362">
                                <a:moveTo>
                                  <a:pt x="1709902" y="0"/>
                                </a:moveTo>
                                <a:cubicBezTo>
                                  <a:pt x="1595602" y="457200"/>
                                  <a:pt x="1414297" y="1473988"/>
                                  <a:pt x="0" y="1849362"/>
                                </a:cubicBezTo>
                              </a:path>
                            </a:pathLst>
                          </a:custGeom>
                          <a:ln w="9525" cap="flat">
                            <a:miter lim="100000"/>
                          </a:ln>
                        </wps:spPr>
                        <wps:style>
                          <a:lnRef idx="1">
                            <a:srgbClr val="181717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590" name="Rectangle 590"/>
                        <wps:cNvSpPr/>
                        <wps:spPr>
                          <a:xfrm>
                            <a:off x="221590" y="0"/>
                            <a:ext cx="89995" cy="26958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835C1C2" w14:textId="77777777" w:rsidR="00913342" w:rsidRDefault="00913342" w:rsidP="00913342">
                              <w:r>
                                <w:rPr>
                                  <w:rFonts w:ascii="Times New Roman" w:eastAsia="Times New Roman" w:hAnsi="Times New Roman" w:cs="Times New Roman"/>
                                  <w:i/>
                                  <w:color w:val="181717"/>
                                  <w:sz w:val="24"/>
                                </w:rPr>
                                <w:t>y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591" name="Rectangle 591"/>
                        <wps:cNvSpPr/>
                        <wps:spPr>
                          <a:xfrm>
                            <a:off x="2277100" y="2326859"/>
                            <a:ext cx="89995" cy="26958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156F7A1" w14:textId="77777777" w:rsidR="00913342" w:rsidRDefault="00913342" w:rsidP="00913342">
                              <w:r>
                                <w:rPr>
                                  <w:rFonts w:ascii="Times New Roman" w:eastAsia="Times New Roman" w:hAnsi="Times New Roman" w:cs="Times New Roman"/>
                                  <w:i/>
                                  <w:color w:val="181717"/>
                                  <w:sz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075" name="Rectangle 1075"/>
                        <wps:cNvSpPr/>
                        <wps:spPr>
                          <a:xfrm>
                            <a:off x="211211" y="2326859"/>
                            <a:ext cx="146344" cy="26958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4910C46" w14:textId="77777777" w:rsidR="00913342" w:rsidRDefault="00913342" w:rsidP="00913342">
                              <w:r>
                                <w:rPr>
                                  <w:rFonts w:ascii="Times New Roman" w:eastAsia="Times New Roman" w:hAnsi="Times New Roman" w:cs="Times New Roman"/>
                                  <w:i/>
                                  <w:color w:val="181717"/>
                                  <w:sz w:val="24"/>
                                </w:rPr>
                                <w:t>O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076" name="Rectangle 1076"/>
                        <wps:cNvSpPr/>
                        <wps:spPr>
                          <a:xfrm>
                            <a:off x="1081522" y="2326859"/>
                            <a:ext cx="123845" cy="26958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B7BF5BE" w14:textId="77777777" w:rsidR="00913342" w:rsidRDefault="00913342" w:rsidP="00913342">
                              <w:r>
                                <w:rPr>
                                  <w:rFonts w:ascii="Times New Roman" w:eastAsia="Times New Roman" w:hAnsi="Times New Roman" w:cs="Times New Roman"/>
                                  <w:i/>
                                  <w:color w:val="181717"/>
                                  <w:sz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593" name="Rectangle 593"/>
                        <wps:cNvSpPr/>
                        <wps:spPr>
                          <a:xfrm>
                            <a:off x="1771163" y="1352870"/>
                            <a:ext cx="123845" cy="26958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0D89CDA" w14:textId="77777777" w:rsidR="00913342" w:rsidRDefault="00913342" w:rsidP="00913342">
                              <w:r>
                                <w:rPr>
                                  <w:rFonts w:ascii="Times New Roman" w:eastAsia="Times New Roman" w:hAnsi="Times New Roman" w:cs="Times New Roman"/>
                                  <w:i/>
                                  <w:color w:val="181717"/>
                                  <w:sz w:val="24"/>
                                </w:rPr>
                                <w:t>P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594" name="Rectangle 594"/>
                        <wps:cNvSpPr/>
                        <wps:spPr>
                          <a:xfrm>
                            <a:off x="1891406" y="381077"/>
                            <a:ext cx="135196" cy="26958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8B5F3DD" w14:textId="77777777" w:rsidR="00913342" w:rsidRDefault="00913342" w:rsidP="00913342">
                              <w:r>
                                <w:rPr>
                                  <w:rFonts w:ascii="Times New Roman" w:eastAsia="Times New Roman" w:hAnsi="Times New Roman" w:cs="Times New Roman"/>
                                  <w:i/>
                                  <w:color w:val="181717"/>
                                  <w:sz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595" name="Rectangle 595"/>
                        <wps:cNvSpPr/>
                        <wps:spPr>
                          <a:xfrm>
                            <a:off x="933252" y="2110162"/>
                            <a:ext cx="123845" cy="26958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031A159" w14:textId="77777777" w:rsidR="00913342" w:rsidRDefault="00913342" w:rsidP="00913342">
                              <w:r>
                                <w:rPr>
                                  <w:rFonts w:ascii="Times New Roman" w:eastAsia="Times New Roman" w:hAnsi="Times New Roman" w:cs="Times New Roman"/>
                                  <w:i/>
                                  <w:color w:val="181717"/>
                                  <w:sz w:val="24"/>
                                </w:rPr>
                                <w:t>R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3D47570" id="Group 6463" o:spid="_x0000_s1026" style="width:184.65pt;height:199.2pt;mso-position-horizontal-relative:char;mso-position-vertical-relative:line" coordsize="23447,252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">
                <v:shape id="Shape 578" o:spid="_x0000_s1027" style="position:absolute;left:3584;top:15481;width:12679;height:7818;visibility:visible;mso-wrap-style:square;v-text-anchor:top" coordsize="1267845,7817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" path="m1267845,l715074,781788,,781191c710498,594168,1090848,216528,1236617,39397l1267845,xe" fillcolor="#b5b6b6" stroked="f" strokeweight="0">
                  <v:stroke miterlimit="83231f" joinstyle="miter"/>
                  <v:path arrowok="t" textboxrect="0,0,1267845,781788"/>
                </v:shape>
                <v:shape id="Shape 579" o:spid="_x0000_s1028" style="position:absolute;left:16263;top:14917;width:398;height:564;visibility:visible;mso-wrap-style:square;v-text-anchor:top" coordsize="39886,564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" path="m39886,v,,-12670,20680,-39504,55930l,56412,39886,xe" fillcolor="#b5b6b6" stroked="f" strokeweight="0">
                  <v:stroke miterlimit="83231f" joinstyle="miter"/>
                  <v:path arrowok="t" textboxrect="0,0,39886,56412"/>
                </v:shape>
                <v:shape id="Shape 580" o:spid="_x0000_s1029" style="position:absolute;left:3582;top:1302;width:0;height:23664;visibility:visible;mso-wrap-style:square;v-text-anchor:top" coordsize="0,23663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" path="m,2366378l,e" filled="f" strokecolor="#181717">
                  <v:stroke miterlimit="1" joinstyle="miter"/>
                  <v:path arrowok="t" textboxrect="0,0,0,2366378"/>
                </v:shape>
                <v:shape id="Shape 581" o:spid="_x0000_s1030" style="position:absolute;left:3321;top:822;width:523;height:556;visibility:visible;mso-wrap-style:square;v-text-anchor:top" coordsize="52235,556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" path="m26111,l52235,55690,,55690,26111,xe" fillcolor="#181717" stroked="f" strokeweight="0">
                  <v:stroke miterlimit="1" joinstyle="miter"/>
                  <v:path arrowok="t" textboxrect="0,0,52235,55690"/>
                </v:shape>
                <v:shape id="Shape 584" o:spid="_x0000_s1031" style="position:absolute;top:23318;width:22932;height:0;visibility:visible;mso-wrap-style:square;v-text-anchor:top" coordsize="229323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" path="m,l2293239,e" filled="f" strokecolor="#181717">
                  <v:stroke miterlimit="1" joinstyle="miter"/>
                  <v:path arrowok="t" textboxrect="0,0,2293239,0"/>
                </v:shape>
                <v:shape id="Shape 585" o:spid="_x0000_s1032" style="position:absolute;left:22856;top:23057;width:556;height:523;visibility:visible;mso-wrap-style:square;v-text-anchor:top" coordsize="55677,52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" path="m,l55677,26124,,52247,,xe" fillcolor="#181717" stroked="f" strokeweight="0">
                  <v:stroke miterlimit="1" joinstyle="miter"/>
                  <v:path arrowok="t" textboxrect="0,0,55677,52247"/>
                </v:shape>
                <v:shape id="Shape 588" o:spid="_x0000_s1033" style="position:absolute;left:9380;top:6959;width:12954;height:18161;visibility:visible;mso-wrap-style:square;v-text-anchor:top" coordsize="1295387,1816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" path="m1295387,l,1816100e" filled="f" strokecolor="#181717">
                  <v:stroke miterlimit="1" joinstyle="miter"/>
                  <v:path arrowok="t" textboxrect="0,0,1295387,1816100"/>
                </v:shape>
                <v:shape id="Shape 589" o:spid="_x0000_s1034" style="position:absolute;left:3584;top:4800;width:17099;height:18493;visibility:visible;mso-wrap-style:square;v-text-anchor:top" coordsize="1709902,18493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" path="m1709902,c1595602,457200,1414297,1473988,,1849362e" filled="f" strokecolor="#181717">
                  <v:stroke miterlimit="1" joinstyle="miter"/>
                  <v:path arrowok="t" textboxrect="0,0,1709902,1849362"/>
                </v:shape>
                <v:rect id="Rectangle 590" o:spid="_x0000_s1035" style="position:absolute;left:2215;width:900;height:2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" filled="f" stroked="f">
                  <v:textbox inset="0,0,0,0">
                    <w:txbxContent>
                      <w:p w14:paraId="1835C1C2" w14:textId="77777777" w:rsidR="00913342" w:rsidRDefault="00913342" w:rsidP="00913342">
                        <w:r>
                          <w:rPr>
                            <w:rFonts w:ascii="Times New Roman" w:eastAsia="Times New Roman" w:hAnsi="Times New Roman" w:cs="Times New Roman"/>
                            <w:i/>
                            <w:color w:val="181717"/>
                            <w:sz w:val="24"/>
                          </w:rPr>
                          <w:t>y</w:t>
                        </w:r>
                      </w:p>
                    </w:txbxContent>
                  </v:textbox>
                </v:rect>
                <v:rect id="Rectangle 591" o:spid="_x0000_s1036" style="position:absolute;left:22771;top:23268;width:899;height:2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" filled="f" stroked="f">
                  <v:textbox inset="0,0,0,0">
                    <w:txbxContent>
                      <w:p w14:paraId="6156F7A1" w14:textId="77777777" w:rsidR="00913342" w:rsidRDefault="00913342" w:rsidP="00913342">
                        <w:r>
                          <w:rPr>
                            <w:rFonts w:ascii="Times New Roman" w:eastAsia="Times New Roman" w:hAnsi="Times New Roman" w:cs="Times New Roman"/>
                            <w:i/>
                            <w:color w:val="181717"/>
                            <w:sz w:val="24"/>
                          </w:rPr>
                          <w:t>x</w:t>
                        </w:r>
                      </w:p>
                    </w:txbxContent>
                  </v:textbox>
                </v:rect>
                <v:rect id="Rectangle 1075" o:spid="_x0000_s1037" style="position:absolute;left:2112;top:23268;width:1463;height:2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" filled="f" stroked="f">
                  <v:textbox inset="0,0,0,0">
                    <w:txbxContent>
                      <w:p w14:paraId="64910C46" w14:textId="77777777" w:rsidR="00913342" w:rsidRDefault="00913342" w:rsidP="00913342">
                        <w:r>
                          <w:rPr>
                            <w:rFonts w:ascii="Times New Roman" w:eastAsia="Times New Roman" w:hAnsi="Times New Roman" w:cs="Times New Roman"/>
                            <w:i/>
                            <w:color w:val="181717"/>
                            <w:sz w:val="24"/>
                          </w:rPr>
                          <w:t>O</w:t>
                        </w:r>
                      </w:p>
                    </w:txbxContent>
                  </v:textbox>
                </v:rect>
                <v:rect id="Rectangle 1076" o:spid="_x0000_s1038" style="position:absolute;left:10815;top:23268;width:1238;height:2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" filled="f" stroked="f">
                  <v:textbox inset="0,0,0,0">
                    <w:txbxContent>
                      <w:p w14:paraId="6B7BF5BE" w14:textId="77777777" w:rsidR="00913342" w:rsidRDefault="00913342" w:rsidP="00913342">
                        <w:r>
                          <w:rPr>
                            <w:rFonts w:ascii="Times New Roman" w:eastAsia="Times New Roman" w:hAnsi="Times New Roman" w:cs="Times New Roman"/>
                            <w:i/>
                            <w:color w:val="181717"/>
                            <w:sz w:val="24"/>
                          </w:rPr>
                          <w:t>A</w:t>
                        </w:r>
                      </w:p>
                    </w:txbxContent>
                  </v:textbox>
                </v:rect>
                <v:rect id="Rectangle 593" o:spid="_x0000_s1039" style="position:absolute;left:17711;top:13528;width:1239;height:2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" filled="f" stroked="f">
                  <v:textbox inset="0,0,0,0">
                    <w:txbxContent>
                      <w:p w14:paraId="50D89CDA" w14:textId="77777777" w:rsidR="00913342" w:rsidRDefault="00913342" w:rsidP="00913342">
                        <w:r>
                          <w:rPr>
                            <w:rFonts w:ascii="Times New Roman" w:eastAsia="Times New Roman" w:hAnsi="Times New Roman" w:cs="Times New Roman"/>
                            <w:i/>
                            <w:color w:val="181717"/>
                            <w:sz w:val="24"/>
                          </w:rPr>
                          <w:t>P</w:t>
                        </w:r>
                      </w:p>
                    </w:txbxContent>
                  </v:textbox>
                </v:rect>
                <v:rect id="Rectangle 594" o:spid="_x0000_s1040" style="position:absolute;left:18914;top:3810;width:1352;height:2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" filled="f" stroked="f">
                  <v:textbox inset="0,0,0,0">
                    <w:txbxContent>
                      <w:p w14:paraId="08B5F3DD" w14:textId="77777777" w:rsidR="00913342" w:rsidRDefault="00913342" w:rsidP="00913342">
                        <w:r>
                          <w:rPr>
                            <w:rFonts w:ascii="Times New Roman" w:eastAsia="Times New Roman" w:hAnsi="Times New Roman" w:cs="Times New Roman"/>
                            <w:i/>
                            <w:color w:val="181717"/>
                            <w:sz w:val="24"/>
                          </w:rPr>
                          <w:t>C</w:t>
                        </w:r>
                      </w:p>
                    </w:txbxContent>
                  </v:textbox>
                </v:rect>
                <v:rect id="Rectangle 595" o:spid="_x0000_s1041" style="position:absolute;left:9332;top:21101;width:1238;height:2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" filled="f" stroked="f">
                  <v:textbox inset="0,0,0,0">
                    <w:txbxContent>
                      <w:p w14:paraId="4031A159" w14:textId="77777777" w:rsidR="00913342" w:rsidRDefault="00913342" w:rsidP="00913342">
                        <w:r>
                          <w:rPr>
                            <w:rFonts w:ascii="Times New Roman" w:eastAsia="Times New Roman" w:hAnsi="Times New Roman" w:cs="Times New Roman"/>
                            <w:i/>
                            <w:color w:val="181717"/>
                            <w:sz w:val="24"/>
                          </w:rPr>
                          <w:t>R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C296FB1" w14:textId="77777777" w:rsidR="00913342" w:rsidRPr="00EB1B32" w:rsidRDefault="00913342" w:rsidP="00913342">
      <w:pPr>
        <w:spacing w:after="289"/>
        <w:ind w:left="10" w:right="112" w:hanging="10"/>
        <w:jc w:val="center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eastAsia="Times New Roman" w:hAnsi="Times New Roman" w:cs="Times New Roman"/>
          <w:b/>
          <w:color w:val="181717"/>
          <w:sz w:val="24"/>
          <w:szCs w:val="24"/>
        </w:rPr>
        <w:t>Figure 2</w:t>
      </w:r>
    </w:p>
    <w:p w14:paraId="1CAEB025" w14:textId="14124530" w:rsidR="00913342" w:rsidRDefault="00913342" w:rsidP="00026ACA">
      <w:pPr>
        <w:tabs>
          <w:tab w:val="center" w:pos="0"/>
        </w:tabs>
        <w:spacing w:after="275" w:line="240" w:lineRule="auto"/>
        <w:rPr>
          <w:rFonts w:ascii="Times New Roman" w:eastAsia="Times New Roman" w:hAnsi="Times New Roman" w:cs="Times New Roman"/>
          <w:color w:val="181717"/>
          <w:sz w:val="24"/>
          <w:szCs w:val="24"/>
        </w:rPr>
      </w:pPr>
      <w:r w:rsidRPr="00EB1B32"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Figure 2 shows a sketch of the curve </w:t>
      </w:r>
      <w:r w:rsidRPr="00EB1B32">
        <w:rPr>
          <w:rFonts w:ascii="Times New Roman" w:eastAsia="Times New Roman" w:hAnsi="Times New Roman" w:cs="Times New Roman"/>
          <w:i/>
          <w:color w:val="181717"/>
          <w:sz w:val="24"/>
          <w:szCs w:val="24"/>
        </w:rPr>
        <w:t>C</w:t>
      </w:r>
      <w:r w:rsidRPr="00EB1B32"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 with parametric equations</w:t>
      </w:r>
    </w:p>
    <w:p w14:paraId="2FB98CAA" w14:textId="38C7C364" w:rsidR="00C75625" w:rsidRPr="00EB1B32" w:rsidRDefault="00F359EB" w:rsidP="00026ACA">
      <w:pPr>
        <w:tabs>
          <w:tab w:val="center" w:pos="0"/>
        </w:tabs>
        <w:spacing w:after="275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E7A6A">
        <w:rPr>
          <w:rFonts w:ascii="Times New Roman" w:eastAsia="Times New Roman" w:hAnsi="Times New Roman" w:cs="Times New Roman"/>
          <w:color w:val="181717"/>
          <w:position w:val="-24"/>
          <w:sz w:val="24"/>
          <w:szCs w:val="24"/>
        </w:rPr>
        <w:object w:dxaOrig="3580" w:dyaOrig="620" w14:anchorId="6081BA23">
          <v:shape id="_x0000_i1052" type="#_x0000_t75" style="width:180pt;height:28.8pt" o:ole="">
            <v:imagedata r:id="rId111" o:title=""/>
          </v:shape>
          <o:OLEObject Type="Embed" ProgID="Equation.DSMT4" ShapeID="_x0000_i1052" DrawAspect="Content" ObjectID="_1730036092" r:id="rId112"/>
        </w:object>
      </w:r>
    </w:p>
    <w:p w14:paraId="761C3C83" w14:textId="33E72B45" w:rsidR="00913342" w:rsidRPr="00EB1B32" w:rsidRDefault="00913342" w:rsidP="00026ACA">
      <w:pPr>
        <w:tabs>
          <w:tab w:val="center" w:pos="0"/>
        </w:tabs>
        <w:spacing w:after="4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The tangent to </w:t>
      </w:r>
      <w:r w:rsidRPr="00EB1B32">
        <w:rPr>
          <w:rFonts w:ascii="Times New Roman" w:eastAsia="Times New Roman" w:hAnsi="Times New Roman" w:cs="Times New Roman"/>
          <w:i/>
          <w:color w:val="181717"/>
          <w:sz w:val="24"/>
          <w:szCs w:val="24"/>
        </w:rPr>
        <w:t>C</w:t>
      </w:r>
      <w:r w:rsidRPr="00EB1B32"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 at the point </w:t>
      </w:r>
      <w:r w:rsidRPr="00EB1B32">
        <w:rPr>
          <w:rFonts w:ascii="Times New Roman" w:eastAsia="Times New Roman" w:hAnsi="Times New Roman" w:cs="Times New Roman"/>
          <w:i/>
          <w:color w:val="181717"/>
          <w:sz w:val="24"/>
          <w:szCs w:val="24"/>
        </w:rPr>
        <w:t>P</w:t>
      </w:r>
      <w:r w:rsidRPr="00EB1B32"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, where </w:t>
      </w:r>
      <w:r w:rsidRPr="00EB1B32">
        <w:rPr>
          <w:rFonts w:ascii="Times New Roman" w:eastAsia="Times New Roman" w:hAnsi="Times New Roman" w:cs="Times New Roman"/>
          <w:i/>
          <w:color w:val="181717"/>
          <w:sz w:val="24"/>
          <w:szCs w:val="24"/>
        </w:rPr>
        <w:t>t</w:t>
      </w:r>
      <w:r w:rsidRPr="00EB1B32"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 =</w:t>
      </w:r>
      <w:r w:rsidR="00F359EB" w:rsidRPr="00F359EB">
        <w:rPr>
          <w:rFonts w:ascii="Times New Roman" w:eastAsia="Times New Roman" w:hAnsi="Times New Roman" w:cs="Times New Roman"/>
          <w:color w:val="181717"/>
          <w:position w:val="-24"/>
          <w:sz w:val="24"/>
          <w:szCs w:val="24"/>
        </w:rPr>
        <w:object w:dxaOrig="240" w:dyaOrig="620" w14:anchorId="0D8675D1">
          <v:shape id="_x0000_i1053" type="#_x0000_t75" style="width:14.4pt;height:28.8pt" o:ole="">
            <v:imagedata r:id="rId113" o:title=""/>
          </v:shape>
          <o:OLEObject Type="Embed" ProgID="Equation.DSMT4" ShapeID="_x0000_i1053" DrawAspect="Content" ObjectID="_1730036093" r:id="rId114"/>
        </w:object>
      </w:r>
      <w:r w:rsidRPr="00EB1B32"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, cuts </w:t>
      </w:r>
      <w:r w:rsidR="00F359EB">
        <w:rPr>
          <w:rFonts w:ascii="Times New Roman" w:eastAsia="Times New Roman" w:hAnsi="Times New Roman" w:cs="Times New Roman"/>
          <w:color w:val="181717"/>
          <w:sz w:val="24"/>
          <w:szCs w:val="24"/>
        </w:rPr>
        <w:t>t</w:t>
      </w:r>
      <w:r w:rsidRPr="00EB1B32"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he </w:t>
      </w:r>
      <w:r w:rsidRPr="00EB1B32">
        <w:rPr>
          <w:rFonts w:ascii="Times New Roman" w:eastAsia="Times New Roman" w:hAnsi="Times New Roman" w:cs="Times New Roman"/>
          <w:i/>
          <w:color w:val="181717"/>
          <w:sz w:val="24"/>
          <w:szCs w:val="24"/>
        </w:rPr>
        <w:t>x</w:t>
      </w:r>
      <w:r w:rsidRPr="00EB1B32"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-axis at </w:t>
      </w:r>
      <w:r w:rsidRPr="00EB1B32">
        <w:rPr>
          <w:rFonts w:ascii="Times New Roman" w:eastAsia="Times New Roman" w:hAnsi="Times New Roman" w:cs="Times New Roman"/>
          <w:i/>
          <w:color w:val="181717"/>
          <w:sz w:val="24"/>
          <w:szCs w:val="24"/>
        </w:rPr>
        <w:t>A</w:t>
      </w:r>
      <w:r w:rsidRPr="00EB1B32">
        <w:rPr>
          <w:rFonts w:ascii="Times New Roman" w:eastAsia="Times New Roman" w:hAnsi="Times New Roman" w:cs="Times New Roman"/>
          <w:color w:val="181717"/>
          <w:sz w:val="24"/>
          <w:szCs w:val="24"/>
        </w:rPr>
        <w:t>.</w:t>
      </w:r>
    </w:p>
    <w:p w14:paraId="22694447" w14:textId="7DA9AF82" w:rsidR="00913342" w:rsidRPr="000867D8" w:rsidRDefault="00913342" w:rsidP="00026ACA">
      <w:pPr>
        <w:pStyle w:val="ListParagraph"/>
        <w:numPr>
          <w:ilvl w:val="0"/>
          <w:numId w:val="8"/>
        </w:numPr>
        <w:spacing w:after="4" w:line="240" w:lineRule="auto"/>
        <w:ind w:left="426" w:right="70" w:hanging="426"/>
        <w:rPr>
          <w:rFonts w:ascii="Times New Roman" w:hAnsi="Times New Roman" w:cs="Times New Roman"/>
          <w:sz w:val="24"/>
          <w:szCs w:val="24"/>
        </w:rPr>
      </w:pPr>
      <w:r w:rsidRPr="000867D8"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Show that the </w:t>
      </w:r>
      <w:r w:rsidRPr="000867D8">
        <w:rPr>
          <w:rFonts w:ascii="Times New Roman" w:eastAsia="Times New Roman" w:hAnsi="Times New Roman" w:cs="Times New Roman"/>
          <w:i/>
          <w:color w:val="181717"/>
          <w:sz w:val="24"/>
          <w:szCs w:val="24"/>
        </w:rPr>
        <w:t>x</w:t>
      </w:r>
      <w:r w:rsidRPr="000867D8"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-coordinate of </w:t>
      </w:r>
      <w:r w:rsidRPr="000867D8">
        <w:rPr>
          <w:rFonts w:ascii="Times New Roman" w:eastAsia="Times New Roman" w:hAnsi="Times New Roman" w:cs="Times New Roman"/>
          <w:i/>
          <w:color w:val="181717"/>
          <w:sz w:val="24"/>
          <w:szCs w:val="24"/>
        </w:rPr>
        <w:t>A</w:t>
      </w:r>
      <w:r w:rsidRPr="000867D8"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 is </w:t>
      </w:r>
      <w:r w:rsidR="000867D8" w:rsidRPr="000867D8">
        <w:rPr>
          <w:position w:val="-24"/>
        </w:rPr>
        <w:object w:dxaOrig="1260" w:dyaOrig="680" w14:anchorId="05B74475">
          <v:shape id="_x0000_i1054" type="#_x0000_t75" style="width:64.8pt;height:36pt" o:ole="">
            <v:imagedata r:id="rId115" o:title=""/>
          </v:shape>
          <o:OLEObject Type="Embed" ProgID="Equation.DSMT4" ShapeID="_x0000_i1054" DrawAspect="Content" ObjectID="_1730036094" r:id="rId116"/>
        </w:object>
      </w:r>
      <w:r w:rsidRPr="000867D8">
        <w:rPr>
          <w:rFonts w:ascii="Times New Roman" w:eastAsia="Times New Roman" w:hAnsi="Times New Roman" w:cs="Times New Roman"/>
          <w:color w:val="181717"/>
          <w:sz w:val="24"/>
          <w:szCs w:val="24"/>
        </w:rPr>
        <w:t>.</w:t>
      </w:r>
    </w:p>
    <w:p w14:paraId="3B6D12D6" w14:textId="77777777" w:rsidR="00913342" w:rsidRPr="00EB1B32" w:rsidRDefault="00913342" w:rsidP="00026ACA">
      <w:pPr>
        <w:spacing w:after="289" w:line="240" w:lineRule="auto"/>
        <w:ind w:left="4532" w:right="409" w:hanging="10"/>
        <w:jc w:val="right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eastAsia="Times New Roman" w:hAnsi="Times New Roman" w:cs="Times New Roman"/>
          <w:b/>
          <w:color w:val="181717"/>
          <w:sz w:val="24"/>
          <w:szCs w:val="24"/>
        </w:rPr>
        <w:t>(6)</w:t>
      </w:r>
    </w:p>
    <w:p w14:paraId="0317006E" w14:textId="25ACD7C6" w:rsidR="00913342" w:rsidRPr="00EB1B32" w:rsidRDefault="00913342" w:rsidP="00026ACA">
      <w:pPr>
        <w:tabs>
          <w:tab w:val="center" w:pos="312"/>
          <w:tab w:val="center" w:pos="5448"/>
        </w:tabs>
        <w:spacing w:after="594" w:line="240" w:lineRule="auto"/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The shaded region </w:t>
      </w:r>
      <w:r w:rsidRPr="00EB1B32">
        <w:rPr>
          <w:rFonts w:ascii="Times New Roman" w:eastAsia="Times New Roman" w:hAnsi="Times New Roman" w:cs="Times New Roman"/>
          <w:i/>
          <w:color w:val="181717"/>
          <w:sz w:val="24"/>
          <w:szCs w:val="24"/>
        </w:rPr>
        <w:t>R</w:t>
      </w:r>
      <w:r w:rsidRPr="00EB1B32"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 lies between </w:t>
      </w:r>
      <w:r w:rsidRPr="00EB1B32">
        <w:rPr>
          <w:rFonts w:ascii="Times New Roman" w:eastAsia="Times New Roman" w:hAnsi="Times New Roman" w:cs="Times New Roman"/>
          <w:i/>
          <w:color w:val="181717"/>
          <w:sz w:val="24"/>
          <w:szCs w:val="24"/>
        </w:rPr>
        <w:t>C</w:t>
      </w:r>
      <w:r w:rsidRPr="00EB1B32"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, the positive </w:t>
      </w:r>
      <w:r w:rsidRPr="00EB1B32">
        <w:rPr>
          <w:rFonts w:ascii="Times New Roman" w:eastAsia="Times New Roman" w:hAnsi="Times New Roman" w:cs="Times New Roman"/>
          <w:i/>
          <w:color w:val="181717"/>
          <w:sz w:val="24"/>
          <w:szCs w:val="24"/>
        </w:rPr>
        <w:t>x</w:t>
      </w:r>
      <w:r w:rsidRPr="00EB1B32"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-axis and the tangent </w:t>
      </w:r>
      <w:r w:rsidRPr="00EB1B32">
        <w:rPr>
          <w:rFonts w:ascii="Times New Roman" w:eastAsia="Times New Roman" w:hAnsi="Times New Roman" w:cs="Times New Roman"/>
          <w:i/>
          <w:color w:val="181717"/>
          <w:sz w:val="24"/>
          <w:szCs w:val="24"/>
        </w:rPr>
        <w:t xml:space="preserve">AP </w:t>
      </w:r>
      <w:r w:rsidRPr="00EB1B32">
        <w:rPr>
          <w:rFonts w:ascii="Times New Roman" w:eastAsia="Times New Roman" w:hAnsi="Times New Roman" w:cs="Times New Roman"/>
          <w:color w:val="181717"/>
          <w:sz w:val="24"/>
          <w:szCs w:val="24"/>
        </w:rPr>
        <w:t>as shown in Figure 2.</w:t>
      </w:r>
      <w:r w:rsidR="000867D8">
        <w:rPr>
          <w:rFonts w:ascii="Times New Roman" w:eastAsia="Times New Roman" w:hAnsi="Times New Roman" w:cs="Times New Roman"/>
          <w:color w:val="181717"/>
          <w:sz w:val="24"/>
          <w:szCs w:val="24"/>
        </w:rPr>
        <w:br/>
        <w:t xml:space="preserve">(b)   </w:t>
      </w:r>
      <w:r w:rsidRPr="00EB1B32"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Show that the area of </w:t>
      </w:r>
      <w:r w:rsidRPr="00EB1B32">
        <w:rPr>
          <w:rFonts w:ascii="Times New Roman" w:eastAsia="Times New Roman" w:hAnsi="Times New Roman" w:cs="Times New Roman"/>
          <w:i/>
          <w:color w:val="181717"/>
          <w:sz w:val="24"/>
          <w:szCs w:val="24"/>
        </w:rPr>
        <w:t>R</w:t>
      </w:r>
      <w:r w:rsidRPr="00EB1B32"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 is √3 (1</w:t>
      </w:r>
      <w:r w:rsidRPr="00EB1B32">
        <w:rPr>
          <w:rFonts w:ascii="Times New Roman" w:eastAsia="Segoe UI Symbol" w:hAnsi="Times New Roman" w:cs="Times New Roman"/>
          <w:color w:val="181717"/>
          <w:sz w:val="24"/>
          <w:szCs w:val="24"/>
        </w:rPr>
        <w:t>+</w:t>
      </w:r>
      <w:r w:rsidRPr="00EB1B32"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ln2) </w:t>
      </w:r>
      <w:r w:rsidRPr="00EB1B32">
        <w:rPr>
          <w:rFonts w:ascii="Times New Roman" w:eastAsia="Segoe UI Symbol" w:hAnsi="Times New Roman" w:cs="Times New Roman"/>
          <w:color w:val="181717"/>
          <w:sz w:val="24"/>
          <w:szCs w:val="24"/>
        </w:rPr>
        <w:t>−</w:t>
      </w:r>
      <w:r w:rsidRPr="00EB1B32">
        <w:rPr>
          <w:rFonts w:ascii="Times New Roman" w:eastAsia="Times New Roman" w:hAnsi="Times New Roman" w:cs="Times New Roman"/>
          <w:color w:val="181717"/>
          <w:sz w:val="24"/>
          <w:szCs w:val="24"/>
        </w:rPr>
        <w:t>2ln(2</w:t>
      </w:r>
      <w:r w:rsidRPr="00EB1B32">
        <w:rPr>
          <w:rFonts w:ascii="Times New Roman" w:eastAsia="Segoe UI Symbol" w:hAnsi="Times New Roman" w:cs="Times New Roman"/>
          <w:color w:val="181717"/>
          <w:sz w:val="24"/>
          <w:szCs w:val="24"/>
        </w:rPr>
        <w:t>+</w:t>
      </w:r>
      <w:r w:rsidRPr="00EB1B32"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√3) </w:t>
      </w:r>
      <w:r w:rsidRPr="00EB1B32">
        <w:rPr>
          <w:rFonts w:ascii="Times New Roman" w:eastAsia="Segoe UI Symbol" w:hAnsi="Times New Roman" w:cs="Times New Roman"/>
          <w:color w:val="181717"/>
          <w:sz w:val="24"/>
          <w:szCs w:val="24"/>
        </w:rPr>
        <w:t xml:space="preserve">− </w:t>
      </w:r>
      <m:oMath>
        <m:f>
          <m:fPr>
            <m:ctrlPr>
              <w:rPr>
                <w:rFonts w:ascii="Cambria Math" w:eastAsia="Segoe UI Symbol" w:hAnsi="Cambria Math" w:cs="Times New Roman"/>
                <w:i/>
                <w:color w:val="181717"/>
                <w:sz w:val="24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Segoe UI Symbol" w:hAnsi="Cambria Math" w:cs="Times New Roman"/>
                    <w:i/>
                    <w:color w:val="181717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Segoe UI Symbol" w:hAnsi="Cambria Math" w:cs="Times New Roman"/>
                    <w:color w:val="181717"/>
                    <w:sz w:val="24"/>
                    <w:szCs w:val="24"/>
                  </w:rPr>
                  <m:t>3</m:t>
                </m:r>
              </m:e>
            </m:rad>
          </m:num>
          <m:den>
            <m:r>
              <w:rPr>
                <w:rFonts w:ascii="Cambria Math" w:eastAsia="Segoe UI Symbol" w:hAnsi="Cambria Math" w:cs="Times New Roman"/>
                <w:color w:val="181717"/>
                <w:sz w:val="24"/>
                <w:szCs w:val="24"/>
              </w:rPr>
              <m:t>6</m:t>
            </m:r>
          </m:den>
        </m:f>
      </m:oMath>
      <w:r w:rsidR="00A056BC" w:rsidRPr="00EB1B32">
        <w:rPr>
          <w:rFonts w:ascii="Times New Roman" w:eastAsia="Segoe UI Symbol" w:hAnsi="Times New Roman" w:cs="Times New Roman"/>
          <w:color w:val="181717"/>
          <w:sz w:val="24"/>
          <w:szCs w:val="24"/>
        </w:rPr>
        <w:t>(</w:t>
      </w:r>
      <w:r w:rsidRPr="00EB1B32">
        <w:rPr>
          <w:rFonts w:ascii="Times New Roman" w:eastAsia="Times New Roman" w:hAnsi="Times New Roman" w:cs="Times New Roman"/>
          <w:color w:val="181717"/>
          <w:sz w:val="24"/>
          <w:szCs w:val="24"/>
        </w:rPr>
        <w:t>ln2)</w:t>
      </w:r>
      <w:r w:rsidRPr="00EB1B32">
        <w:rPr>
          <w:rFonts w:ascii="Times New Roman" w:eastAsia="Times New Roman" w:hAnsi="Times New Roman" w:cs="Times New Roman"/>
          <w:color w:val="181717"/>
          <w:sz w:val="24"/>
          <w:szCs w:val="24"/>
          <w:vertAlign w:val="superscript"/>
        </w:rPr>
        <w:t xml:space="preserve">2 </w:t>
      </w:r>
      <w:r w:rsidRPr="00EB1B32">
        <w:rPr>
          <w:rFonts w:ascii="Times New Roman" w:eastAsia="Times New Roman" w:hAnsi="Times New Roman" w:cs="Times New Roman"/>
          <w:color w:val="181717"/>
          <w:sz w:val="24"/>
          <w:szCs w:val="24"/>
        </w:rPr>
        <w:t>.</w:t>
      </w:r>
      <w:r w:rsidRPr="00EB1B32">
        <w:rPr>
          <w:rFonts w:ascii="Times New Roman" w:hAnsi="Times New Roman" w:cs="Times New Roman"/>
          <w:sz w:val="24"/>
          <w:szCs w:val="24"/>
        </w:rPr>
        <w:tab/>
      </w:r>
      <w:r w:rsidRPr="00EB1B32">
        <w:rPr>
          <w:rFonts w:ascii="Times New Roman" w:eastAsia="Times New Roman" w:hAnsi="Times New Roman" w:cs="Times New Roman"/>
          <w:color w:val="181717"/>
          <w:sz w:val="24"/>
          <w:szCs w:val="24"/>
          <w:vertAlign w:val="superscript"/>
        </w:rPr>
        <w:t xml:space="preserve"> </w:t>
      </w:r>
      <w:r w:rsidR="00A056BC" w:rsidRPr="00EB1B32">
        <w:rPr>
          <w:rFonts w:ascii="Times New Roman" w:eastAsia="Times New Roman" w:hAnsi="Times New Roman" w:cs="Times New Roman"/>
          <w:color w:val="181717"/>
          <w:sz w:val="24"/>
          <w:szCs w:val="24"/>
          <w:vertAlign w:val="superscript"/>
        </w:rPr>
        <w:tab/>
      </w:r>
      <w:r w:rsidRPr="00EB1B32">
        <w:rPr>
          <w:rFonts w:ascii="Times New Roman" w:eastAsia="Times New Roman" w:hAnsi="Times New Roman" w:cs="Times New Roman"/>
          <w:color w:val="181717"/>
          <w:sz w:val="24"/>
          <w:szCs w:val="24"/>
        </w:rPr>
        <w:tab/>
      </w:r>
      <w:r w:rsidR="000867D8"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      </w:t>
      </w:r>
      <w:r w:rsidRPr="00EB1B32">
        <w:rPr>
          <w:rFonts w:ascii="Times New Roman" w:eastAsia="Times New Roman" w:hAnsi="Times New Roman" w:cs="Times New Roman"/>
          <w:b/>
          <w:color w:val="181717"/>
          <w:sz w:val="24"/>
          <w:szCs w:val="24"/>
        </w:rPr>
        <w:t>(11)</w:t>
      </w:r>
    </w:p>
    <w:p w14:paraId="33975541" w14:textId="708F9486" w:rsidR="00C75625" w:rsidRPr="00DA1B80" w:rsidRDefault="00C75625" w:rsidP="00026A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7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1D9015DC" w14:textId="77777777" w:rsidR="00026ACA" w:rsidRPr="00DA1B80" w:rsidRDefault="00026ACA" w:rsidP="00026ACA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3BA3626D" w14:textId="77777777" w:rsidR="00026ACA" w:rsidRPr="00DA1B80" w:rsidRDefault="00026ACA" w:rsidP="00026ACA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</w:p>
    <w:p w14:paraId="470EA83D" w14:textId="000BF461" w:rsidR="00F5723C" w:rsidRPr="000867D8" w:rsidRDefault="00C75625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  <w:bookmarkStart w:id="8" w:name="PlMS"/>
      <w:r w:rsidR="00F5723C" w:rsidRPr="000867D8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Platinum Mark Scheme</w:t>
      </w:r>
      <w:bookmarkEnd w:id="8"/>
    </w:p>
    <w:p w14:paraId="23C8BCFA" w14:textId="61A518EB" w:rsidR="00F74D62" w:rsidRPr="00EB1B32" w:rsidRDefault="00F74D62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B1B32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3027687D" w14:textId="2F391CC4" w:rsidR="00735A3A" w:rsidRPr="00EB1B32" w:rsidRDefault="00735A3A">
      <w:pPr>
        <w:rPr>
          <w:rFonts w:ascii="Times New Roman" w:hAnsi="Times New Roman" w:cs="Times New Roman"/>
          <w:sz w:val="24"/>
          <w:szCs w:val="24"/>
        </w:rPr>
      </w:pPr>
      <w:r w:rsidRPr="00EB1B3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FBBA461" wp14:editId="722EE0F0">
            <wp:extent cx="5731510" cy="5715000"/>
            <wp:effectExtent l="0" t="0" r="2540" b="0"/>
            <wp:docPr id="36" name="Picture 36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Picture 36" descr="Table&#10;&#10;Description automatically generated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71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25579A" w14:textId="77777777" w:rsidR="007A1183" w:rsidRPr="00EB1B32" w:rsidRDefault="007A1183">
      <w:pPr>
        <w:rPr>
          <w:rFonts w:ascii="Times New Roman" w:hAnsi="Times New Roman" w:cs="Times New Roman"/>
          <w:sz w:val="24"/>
          <w:szCs w:val="24"/>
        </w:rPr>
      </w:pPr>
    </w:p>
    <w:p w14:paraId="0FFCA7C2" w14:textId="77777777" w:rsidR="007A1183" w:rsidRPr="00EB1B32" w:rsidRDefault="007A1183">
      <w:pPr>
        <w:rPr>
          <w:rFonts w:ascii="Times New Roman" w:hAnsi="Times New Roman" w:cs="Times New Roman"/>
          <w:sz w:val="24"/>
          <w:szCs w:val="24"/>
        </w:rPr>
      </w:pPr>
    </w:p>
    <w:p w14:paraId="4E021087" w14:textId="77777777" w:rsidR="007A1183" w:rsidRPr="00EB1B32" w:rsidRDefault="007A1183">
      <w:pPr>
        <w:rPr>
          <w:rFonts w:ascii="Times New Roman" w:hAnsi="Times New Roman" w:cs="Times New Roman"/>
          <w:sz w:val="24"/>
          <w:szCs w:val="24"/>
        </w:rPr>
      </w:pPr>
    </w:p>
    <w:p w14:paraId="1562BAB9" w14:textId="77777777" w:rsidR="007A1183" w:rsidRPr="00EB1B32" w:rsidRDefault="007A1183">
      <w:pPr>
        <w:rPr>
          <w:rFonts w:ascii="Times New Roman" w:hAnsi="Times New Roman" w:cs="Times New Roman"/>
          <w:sz w:val="24"/>
          <w:szCs w:val="24"/>
        </w:rPr>
      </w:pPr>
    </w:p>
    <w:p w14:paraId="6F663235" w14:textId="77777777" w:rsidR="007A1183" w:rsidRPr="00EB1B32" w:rsidRDefault="007A1183">
      <w:pPr>
        <w:rPr>
          <w:rFonts w:ascii="Times New Roman" w:hAnsi="Times New Roman" w:cs="Times New Roman"/>
          <w:sz w:val="24"/>
          <w:szCs w:val="24"/>
        </w:rPr>
      </w:pPr>
    </w:p>
    <w:p w14:paraId="41181DC2" w14:textId="77777777" w:rsidR="007A1183" w:rsidRPr="00EB1B32" w:rsidRDefault="007A1183">
      <w:pPr>
        <w:rPr>
          <w:rFonts w:ascii="Times New Roman" w:hAnsi="Times New Roman" w:cs="Times New Roman"/>
          <w:sz w:val="24"/>
          <w:szCs w:val="24"/>
        </w:rPr>
      </w:pPr>
    </w:p>
    <w:p w14:paraId="3D746474" w14:textId="77777777" w:rsidR="007A1183" w:rsidRPr="00EB1B32" w:rsidRDefault="007A1183">
      <w:pPr>
        <w:rPr>
          <w:rFonts w:ascii="Times New Roman" w:hAnsi="Times New Roman" w:cs="Times New Roman"/>
          <w:sz w:val="24"/>
          <w:szCs w:val="24"/>
        </w:rPr>
      </w:pPr>
    </w:p>
    <w:p w14:paraId="3BA507AD" w14:textId="77777777" w:rsidR="007A1183" w:rsidRPr="00EB1B32" w:rsidRDefault="007A1183">
      <w:pPr>
        <w:rPr>
          <w:rFonts w:ascii="Times New Roman" w:hAnsi="Times New Roman" w:cs="Times New Roman"/>
          <w:sz w:val="24"/>
          <w:szCs w:val="24"/>
        </w:rPr>
      </w:pPr>
    </w:p>
    <w:p w14:paraId="5A433271" w14:textId="548861CD" w:rsidR="007A1183" w:rsidRDefault="007A1183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0867D8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</w:p>
    <w:p w14:paraId="1EF0AC28" w14:textId="01D93190" w:rsidR="00CD4A7F" w:rsidRDefault="00CD4A7F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drawing>
          <wp:inline distT="0" distB="0" distL="0" distR="0" wp14:anchorId="044F1DEF" wp14:editId="65DAA672">
            <wp:extent cx="5866410" cy="7825570"/>
            <wp:effectExtent l="0" t="0" r="1270" b="444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5872160" cy="7833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9336CB" w14:textId="5FC38FBC" w:rsidR="00CD4A7F" w:rsidRPr="000867D8" w:rsidRDefault="00CD4A7F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C6E178E" wp14:editId="532D8E47">
            <wp:extent cx="5902036" cy="5424093"/>
            <wp:effectExtent l="0" t="0" r="3810" b="571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5912059" cy="5433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52DF15" w14:textId="77777777" w:rsidR="007A1183" w:rsidRPr="00EB1B32" w:rsidRDefault="007A1183">
      <w:pPr>
        <w:rPr>
          <w:rFonts w:ascii="Times New Roman" w:hAnsi="Times New Roman" w:cs="Times New Roman"/>
          <w:sz w:val="24"/>
          <w:szCs w:val="24"/>
        </w:rPr>
      </w:pPr>
    </w:p>
    <w:sectPr w:rsidR="007A1183" w:rsidRPr="00EB1B32">
      <w:headerReference w:type="default" r:id="rId120"/>
      <w:footerReference w:type="default" r:id="rId12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6188B5B" w14:textId="77777777" w:rsidR="00A75120" w:rsidRDefault="00A75120" w:rsidP="008303A3">
      <w:pPr>
        <w:spacing w:after="0" w:line="240" w:lineRule="auto"/>
      </w:pPr>
      <w:r>
        <w:separator/>
      </w:r>
    </w:p>
  </w:endnote>
  <w:endnote w:type="continuationSeparator" w:id="0">
    <w:p w14:paraId="61C2499A" w14:textId="77777777" w:rsidR="00A75120" w:rsidRDefault="00A75120" w:rsidP="008303A3">
      <w:pPr>
        <w:spacing w:after="0" w:line="240" w:lineRule="auto"/>
      </w:pPr>
      <w:r>
        <w:continuationSeparator/>
      </w:r>
    </w:p>
  </w:endnote>
  <w:endnote w:type="continuationNotice" w:id="1">
    <w:p w14:paraId="77AABA19" w14:textId="77777777" w:rsidR="00A75120" w:rsidRDefault="00A75120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94E5BA" w14:textId="1B6FFB2C" w:rsidR="00962B0F" w:rsidRDefault="003D1877">
    <w:pPr>
      <w:pStyle w:val="Footer"/>
    </w:pPr>
    <w:r w:rsidRPr="00D9731B">
      <w:rPr>
        <w:noProof/>
        <w:lang w:eastAsia="en-GB"/>
      </w:rPr>
      <w:drawing>
        <wp:anchor distT="0" distB="0" distL="114300" distR="114300" simplePos="0" relativeHeight="251658242" behindDoc="1" locked="1" layoutInCell="1" allowOverlap="1" wp14:anchorId="3203985C" wp14:editId="218F06D8">
          <wp:simplePos x="0" y="0"/>
          <wp:positionH relativeFrom="page">
            <wp:posOffset>169545</wp:posOffset>
          </wp:positionH>
          <wp:positionV relativeFrom="page">
            <wp:posOffset>9975850</wp:posOffset>
          </wp:positionV>
          <wp:extent cx="7202170" cy="508000"/>
          <wp:effectExtent l="19050" t="0" r="0" b="0"/>
          <wp:wrapThrough wrapText="bothSides">
            <wp:wrapPolygon edited="0">
              <wp:start x="-57" y="0"/>
              <wp:lineTo x="-57" y="21113"/>
              <wp:lineTo x="21600" y="21113"/>
              <wp:lineTo x="21600" y="0"/>
              <wp:lineTo x="-57" y="0"/>
            </wp:wrapPolygon>
          </wp:wrapThrough>
          <wp:docPr id="226" name="Picture 226" descr="Pearson blue A4 bott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Pearson blue A4 bottom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02170" cy="5080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4FD7A3" w14:textId="77777777" w:rsidR="00C567ED" w:rsidRDefault="00C567ED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1" behindDoc="1" locked="0" layoutInCell="1" allowOverlap="1" wp14:anchorId="24106B46" wp14:editId="24F014DA">
          <wp:simplePos x="0" y="0"/>
          <wp:positionH relativeFrom="column">
            <wp:posOffset>5358809</wp:posOffset>
          </wp:positionH>
          <wp:positionV relativeFrom="paragraph">
            <wp:posOffset>-53104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11" name="Picture 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A2ABC5" w14:textId="77777777" w:rsidR="00A75120" w:rsidRDefault="00A75120" w:rsidP="008303A3">
      <w:pPr>
        <w:spacing w:after="0" w:line="240" w:lineRule="auto"/>
      </w:pPr>
      <w:r>
        <w:separator/>
      </w:r>
    </w:p>
  </w:footnote>
  <w:footnote w:type="continuationSeparator" w:id="0">
    <w:p w14:paraId="664080A7" w14:textId="77777777" w:rsidR="00A75120" w:rsidRDefault="00A75120" w:rsidP="008303A3">
      <w:pPr>
        <w:spacing w:after="0" w:line="240" w:lineRule="auto"/>
      </w:pPr>
      <w:r>
        <w:continuationSeparator/>
      </w:r>
    </w:p>
  </w:footnote>
  <w:footnote w:type="continuationNotice" w:id="1">
    <w:p w14:paraId="00C83010" w14:textId="77777777" w:rsidR="00A75120" w:rsidRDefault="00A75120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826F7C" w14:textId="5DFBC927" w:rsidR="009C5052" w:rsidRDefault="008F6A18" w:rsidP="009C5052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2FBFAE7D" wp14:editId="0344DC19">
          <wp:simplePos x="0" y="0"/>
          <wp:positionH relativeFrom="column">
            <wp:posOffset>5500468</wp:posOffset>
          </wp:positionH>
          <wp:positionV relativeFrom="paragraph">
            <wp:posOffset>-146245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225" name="Picture 22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817F03">
      <w:t xml:space="preserve"> </w:t>
    </w:r>
  </w:p>
  <w:p w14:paraId="1405D466" w14:textId="73B41EC8" w:rsidR="009C5052" w:rsidRDefault="009C505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A48D15" w14:textId="77777777" w:rsidR="0053553D" w:rsidRDefault="0053553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8C72E6"/>
    <w:multiLevelType w:val="hybridMultilevel"/>
    <w:tmpl w:val="6AEC3920"/>
    <w:lvl w:ilvl="0" w:tplc="7068DBBA">
      <w:start w:val="2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305" w:hanging="360"/>
      </w:pPr>
    </w:lvl>
    <w:lvl w:ilvl="2" w:tplc="0809001B" w:tentative="1">
      <w:start w:val="1"/>
      <w:numFmt w:val="lowerRoman"/>
      <w:lvlText w:val="%3."/>
      <w:lvlJc w:val="right"/>
      <w:pPr>
        <w:ind w:left="1025" w:hanging="180"/>
      </w:pPr>
    </w:lvl>
    <w:lvl w:ilvl="3" w:tplc="0809000F" w:tentative="1">
      <w:start w:val="1"/>
      <w:numFmt w:val="decimal"/>
      <w:lvlText w:val="%4."/>
      <w:lvlJc w:val="left"/>
      <w:pPr>
        <w:ind w:left="1745" w:hanging="360"/>
      </w:pPr>
    </w:lvl>
    <w:lvl w:ilvl="4" w:tplc="08090019" w:tentative="1">
      <w:start w:val="1"/>
      <w:numFmt w:val="lowerLetter"/>
      <w:lvlText w:val="%5."/>
      <w:lvlJc w:val="left"/>
      <w:pPr>
        <w:ind w:left="2465" w:hanging="360"/>
      </w:pPr>
    </w:lvl>
    <w:lvl w:ilvl="5" w:tplc="0809001B" w:tentative="1">
      <w:start w:val="1"/>
      <w:numFmt w:val="lowerRoman"/>
      <w:lvlText w:val="%6."/>
      <w:lvlJc w:val="right"/>
      <w:pPr>
        <w:ind w:left="3185" w:hanging="180"/>
      </w:pPr>
    </w:lvl>
    <w:lvl w:ilvl="6" w:tplc="0809000F" w:tentative="1">
      <w:start w:val="1"/>
      <w:numFmt w:val="decimal"/>
      <w:lvlText w:val="%7."/>
      <w:lvlJc w:val="left"/>
      <w:pPr>
        <w:ind w:left="3905" w:hanging="360"/>
      </w:pPr>
    </w:lvl>
    <w:lvl w:ilvl="7" w:tplc="08090019" w:tentative="1">
      <w:start w:val="1"/>
      <w:numFmt w:val="lowerLetter"/>
      <w:lvlText w:val="%8."/>
      <w:lvlJc w:val="left"/>
      <w:pPr>
        <w:ind w:left="4625" w:hanging="360"/>
      </w:pPr>
    </w:lvl>
    <w:lvl w:ilvl="8" w:tplc="0809001B" w:tentative="1">
      <w:start w:val="1"/>
      <w:numFmt w:val="lowerRoman"/>
      <w:lvlText w:val="%9."/>
      <w:lvlJc w:val="right"/>
      <w:pPr>
        <w:ind w:left="5345" w:hanging="180"/>
      </w:pPr>
    </w:lvl>
  </w:abstractNum>
  <w:abstractNum w:abstractNumId="1" w15:restartNumberingAfterBreak="0">
    <w:nsid w:val="0E4231D0"/>
    <w:multiLevelType w:val="hybridMultilevel"/>
    <w:tmpl w:val="6BDE7C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7CF5B2E"/>
    <w:multiLevelType w:val="hybridMultilevel"/>
    <w:tmpl w:val="E3AAA6C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B87178E"/>
    <w:multiLevelType w:val="hybridMultilevel"/>
    <w:tmpl w:val="CABACBA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E3C7446"/>
    <w:multiLevelType w:val="hybridMultilevel"/>
    <w:tmpl w:val="7B4A33FE"/>
    <w:lvl w:ilvl="0" w:tplc="DA465F5E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5" w15:restartNumberingAfterBreak="0">
    <w:nsid w:val="53C50293"/>
    <w:multiLevelType w:val="hybridMultilevel"/>
    <w:tmpl w:val="E6F85802"/>
    <w:lvl w:ilvl="0" w:tplc="ABDC8430">
      <w:start w:val="1"/>
      <w:numFmt w:val="lowerLetter"/>
      <w:lvlText w:val="(%1)"/>
      <w:lvlJc w:val="left"/>
      <w:pPr>
        <w:ind w:left="722"/>
      </w:pPr>
      <w:rPr>
        <w:rFonts w:ascii="Times New Roman" w:eastAsia="Times New Roman" w:hAnsi="Times New Roman" w:cs="Times New Roman"/>
        <w:b w:val="0"/>
        <w:i/>
        <w:iCs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BD5E4496">
      <w:start w:val="1"/>
      <w:numFmt w:val="lowerLetter"/>
      <w:lvlText w:val="%2"/>
      <w:lvlJc w:val="left"/>
      <w:pPr>
        <w:ind w:left="1505"/>
      </w:pPr>
      <w:rPr>
        <w:rFonts w:ascii="Times New Roman" w:eastAsia="Times New Roman" w:hAnsi="Times New Roman" w:cs="Times New Roman"/>
        <w:b w:val="0"/>
        <w:i/>
        <w:iCs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AAC4B194">
      <w:start w:val="1"/>
      <w:numFmt w:val="lowerRoman"/>
      <w:lvlText w:val="%3"/>
      <w:lvlJc w:val="left"/>
      <w:pPr>
        <w:ind w:left="2225"/>
      </w:pPr>
      <w:rPr>
        <w:rFonts w:ascii="Times New Roman" w:eastAsia="Times New Roman" w:hAnsi="Times New Roman" w:cs="Times New Roman"/>
        <w:b w:val="0"/>
        <w:i/>
        <w:iCs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1F80D768">
      <w:start w:val="1"/>
      <w:numFmt w:val="decimal"/>
      <w:lvlText w:val="%4"/>
      <w:lvlJc w:val="left"/>
      <w:pPr>
        <w:ind w:left="2945"/>
      </w:pPr>
      <w:rPr>
        <w:rFonts w:ascii="Times New Roman" w:eastAsia="Times New Roman" w:hAnsi="Times New Roman" w:cs="Times New Roman"/>
        <w:b w:val="0"/>
        <w:i/>
        <w:iCs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444EAF38">
      <w:start w:val="1"/>
      <w:numFmt w:val="lowerLetter"/>
      <w:lvlText w:val="%5"/>
      <w:lvlJc w:val="left"/>
      <w:pPr>
        <w:ind w:left="3665"/>
      </w:pPr>
      <w:rPr>
        <w:rFonts w:ascii="Times New Roman" w:eastAsia="Times New Roman" w:hAnsi="Times New Roman" w:cs="Times New Roman"/>
        <w:b w:val="0"/>
        <w:i/>
        <w:iCs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75D6F5DA">
      <w:start w:val="1"/>
      <w:numFmt w:val="lowerRoman"/>
      <w:lvlText w:val="%6"/>
      <w:lvlJc w:val="left"/>
      <w:pPr>
        <w:ind w:left="4385"/>
      </w:pPr>
      <w:rPr>
        <w:rFonts w:ascii="Times New Roman" w:eastAsia="Times New Roman" w:hAnsi="Times New Roman" w:cs="Times New Roman"/>
        <w:b w:val="0"/>
        <w:i/>
        <w:iCs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7442A732">
      <w:start w:val="1"/>
      <w:numFmt w:val="decimal"/>
      <w:lvlText w:val="%7"/>
      <w:lvlJc w:val="left"/>
      <w:pPr>
        <w:ind w:left="5105"/>
      </w:pPr>
      <w:rPr>
        <w:rFonts w:ascii="Times New Roman" w:eastAsia="Times New Roman" w:hAnsi="Times New Roman" w:cs="Times New Roman"/>
        <w:b w:val="0"/>
        <w:i/>
        <w:iCs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DA407880">
      <w:start w:val="1"/>
      <w:numFmt w:val="lowerLetter"/>
      <w:lvlText w:val="%8"/>
      <w:lvlJc w:val="left"/>
      <w:pPr>
        <w:ind w:left="5825"/>
      </w:pPr>
      <w:rPr>
        <w:rFonts w:ascii="Times New Roman" w:eastAsia="Times New Roman" w:hAnsi="Times New Roman" w:cs="Times New Roman"/>
        <w:b w:val="0"/>
        <w:i/>
        <w:iCs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4134DC2A">
      <w:start w:val="1"/>
      <w:numFmt w:val="lowerRoman"/>
      <w:lvlText w:val="%9"/>
      <w:lvlJc w:val="left"/>
      <w:pPr>
        <w:ind w:left="6545"/>
      </w:pPr>
      <w:rPr>
        <w:rFonts w:ascii="Times New Roman" w:eastAsia="Times New Roman" w:hAnsi="Times New Roman" w:cs="Times New Roman"/>
        <w:b w:val="0"/>
        <w:i/>
        <w:iCs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6" w15:restartNumberingAfterBreak="0">
    <w:nsid w:val="643E65C6"/>
    <w:multiLevelType w:val="hybridMultilevel"/>
    <w:tmpl w:val="60D68C7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1BE47DB"/>
    <w:multiLevelType w:val="hybridMultilevel"/>
    <w:tmpl w:val="8CE6C7DE"/>
    <w:lvl w:ilvl="0" w:tplc="2722BAFA">
      <w:start w:val="1"/>
      <w:numFmt w:val="lowerLetter"/>
      <w:lvlText w:val="(%1)"/>
      <w:lvlJc w:val="left"/>
      <w:pPr>
        <w:ind w:left="720" w:hanging="360"/>
      </w:pPr>
      <w:rPr>
        <w:rFonts w:eastAsia="Times New Roman" w:hint="default"/>
        <w:color w:val="181717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6"/>
  </w:num>
  <w:num w:numId="4">
    <w:abstractNumId w:val="3"/>
  </w:num>
  <w:num w:numId="5">
    <w:abstractNumId w:val="4"/>
  </w:num>
  <w:num w:numId="6">
    <w:abstractNumId w:val="0"/>
  </w:num>
  <w:num w:numId="7">
    <w:abstractNumId w:val="5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521BC"/>
    <w:rsid w:val="000164A1"/>
    <w:rsid w:val="00026ACA"/>
    <w:rsid w:val="0005141E"/>
    <w:rsid w:val="000544D7"/>
    <w:rsid w:val="00055145"/>
    <w:rsid w:val="00057634"/>
    <w:rsid w:val="00065746"/>
    <w:rsid w:val="00074B57"/>
    <w:rsid w:val="000750F8"/>
    <w:rsid w:val="000867D8"/>
    <w:rsid w:val="000868D2"/>
    <w:rsid w:val="000A0E28"/>
    <w:rsid w:val="000A7FC6"/>
    <w:rsid w:val="000C4EFD"/>
    <w:rsid w:val="000D0BE1"/>
    <w:rsid w:val="000D40D9"/>
    <w:rsid w:val="000F1ACD"/>
    <w:rsid w:val="001014B9"/>
    <w:rsid w:val="0011042D"/>
    <w:rsid w:val="001109BF"/>
    <w:rsid w:val="001319EC"/>
    <w:rsid w:val="001574A8"/>
    <w:rsid w:val="001878C0"/>
    <w:rsid w:val="00196BE4"/>
    <w:rsid w:val="001B0AD7"/>
    <w:rsid w:val="001B18BE"/>
    <w:rsid w:val="001F3370"/>
    <w:rsid w:val="0021479A"/>
    <w:rsid w:val="00243B1D"/>
    <w:rsid w:val="0025013B"/>
    <w:rsid w:val="002837A5"/>
    <w:rsid w:val="0028642B"/>
    <w:rsid w:val="002904DB"/>
    <w:rsid w:val="00294D00"/>
    <w:rsid w:val="002A099A"/>
    <w:rsid w:val="002A19BE"/>
    <w:rsid w:val="002A1F9C"/>
    <w:rsid w:val="002A611B"/>
    <w:rsid w:val="002D5EBF"/>
    <w:rsid w:val="002E1B4F"/>
    <w:rsid w:val="002F303D"/>
    <w:rsid w:val="00307E21"/>
    <w:rsid w:val="0031544F"/>
    <w:rsid w:val="00315696"/>
    <w:rsid w:val="00316212"/>
    <w:rsid w:val="0032798A"/>
    <w:rsid w:val="00334A2D"/>
    <w:rsid w:val="003521BC"/>
    <w:rsid w:val="003544E1"/>
    <w:rsid w:val="00361939"/>
    <w:rsid w:val="00367EF0"/>
    <w:rsid w:val="003827CB"/>
    <w:rsid w:val="003A6585"/>
    <w:rsid w:val="003B5748"/>
    <w:rsid w:val="003C3E97"/>
    <w:rsid w:val="003D1776"/>
    <w:rsid w:val="003D1877"/>
    <w:rsid w:val="003D3010"/>
    <w:rsid w:val="003D7669"/>
    <w:rsid w:val="003E206F"/>
    <w:rsid w:val="003E62F8"/>
    <w:rsid w:val="003F01BD"/>
    <w:rsid w:val="00401343"/>
    <w:rsid w:val="0040569D"/>
    <w:rsid w:val="004208D3"/>
    <w:rsid w:val="00423F1A"/>
    <w:rsid w:val="00443414"/>
    <w:rsid w:val="00452359"/>
    <w:rsid w:val="004714A7"/>
    <w:rsid w:val="004C2E4F"/>
    <w:rsid w:val="004C5631"/>
    <w:rsid w:val="004C5966"/>
    <w:rsid w:val="004E2705"/>
    <w:rsid w:val="004F6BF7"/>
    <w:rsid w:val="00500C2F"/>
    <w:rsid w:val="005274A2"/>
    <w:rsid w:val="005325CD"/>
    <w:rsid w:val="005336FC"/>
    <w:rsid w:val="00535129"/>
    <w:rsid w:val="0053553D"/>
    <w:rsid w:val="005611D5"/>
    <w:rsid w:val="00587BFA"/>
    <w:rsid w:val="00592CA1"/>
    <w:rsid w:val="005E4DD5"/>
    <w:rsid w:val="005F4D09"/>
    <w:rsid w:val="005F6C70"/>
    <w:rsid w:val="005F7715"/>
    <w:rsid w:val="0061382D"/>
    <w:rsid w:val="006138DE"/>
    <w:rsid w:val="00657049"/>
    <w:rsid w:val="00675281"/>
    <w:rsid w:val="00676373"/>
    <w:rsid w:val="00686AB6"/>
    <w:rsid w:val="006B39AE"/>
    <w:rsid w:val="006C465B"/>
    <w:rsid w:val="006D2A76"/>
    <w:rsid w:val="006E6678"/>
    <w:rsid w:val="006F2965"/>
    <w:rsid w:val="00703114"/>
    <w:rsid w:val="007226AA"/>
    <w:rsid w:val="00735A3A"/>
    <w:rsid w:val="00753F31"/>
    <w:rsid w:val="00754A74"/>
    <w:rsid w:val="00764992"/>
    <w:rsid w:val="007A1183"/>
    <w:rsid w:val="007A3A79"/>
    <w:rsid w:val="007A7D30"/>
    <w:rsid w:val="007E4016"/>
    <w:rsid w:val="007E7096"/>
    <w:rsid w:val="007E74B9"/>
    <w:rsid w:val="007F343B"/>
    <w:rsid w:val="00817F03"/>
    <w:rsid w:val="00821663"/>
    <w:rsid w:val="008303A3"/>
    <w:rsid w:val="0083240C"/>
    <w:rsid w:val="00834583"/>
    <w:rsid w:val="008531AA"/>
    <w:rsid w:val="00867A6C"/>
    <w:rsid w:val="008761FE"/>
    <w:rsid w:val="008779EC"/>
    <w:rsid w:val="00877C33"/>
    <w:rsid w:val="008843AA"/>
    <w:rsid w:val="008847BE"/>
    <w:rsid w:val="008870F8"/>
    <w:rsid w:val="008B1B6E"/>
    <w:rsid w:val="008B3C06"/>
    <w:rsid w:val="008B4AAF"/>
    <w:rsid w:val="008C4CCB"/>
    <w:rsid w:val="008E4EAA"/>
    <w:rsid w:val="008F5B5E"/>
    <w:rsid w:val="008F6A18"/>
    <w:rsid w:val="00913342"/>
    <w:rsid w:val="009215B5"/>
    <w:rsid w:val="009317A1"/>
    <w:rsid w:val="009335B5"/>
    <w:rsid w:val="00934B4D"/>
    <w:rsid w:val="00950DCC"/>
    <w:rsid w:val="00952ED6"/>
    <w:rsid w:val="00962B0F"/>
    <w:rsid w:val="00964A2A"/>
    <w:rsid w:val="00966FD4"/>
    <w:rsid w:val="00982171"/>
    <w:rsid w:val="0098787C"/>
    <w:rsid w:val="00990AF6"/>
    <w:rsid w:val="009B50CE"/>
    <w:rsid w:val="009B7D4D"/>
    <w:rsid w:val="009C064B"/>
    <w:rsid w:val="009C5052"/>
    <w:rsid w:val="009D34B7"/>
    <w:rsid w:val="009F198C"/>
    <w:rsid w:val="00A056BC"/>
    <w:rsid w:val="00A223CD"/>
    <w:rsid w:val="00A40D6F"/>
    <w:rsid w:val="00A511D4"/>
    <w:rsid w:val="00A66E9E"/>
    <w:rsid w:val="00A70197"/>
    <w:rsid w:val="00A7271E"/>
    <w:rsid w:val="00A734AB"/>
    <w:rsid w:val="00A75120"/>
    <w:rsid w:val="00A76AA8"/>
    <w:rsid w:val="00A82018"/>
    <w:rsid w:val="00A91318"/>
    <w:rsid w:val="00A91E2E"/>
    <w:rsid w:val="00AA52B1"/>
    <w:rsid w:val="00AB0EF0"/>
    <w:rsid w:val="00AB338C"/>
    <w:rsid w:val="00AF34B5"/>
    <w:rsid w:val="00AF72D1"/>
    <w:rsid w:val="00B2000A"/>
    <w:rsid w:val="00B60428"/>
    <w:rsid w:val="00B7259F"/>
    <w:rsid w:val="00B7337C"/>
    <w:rsid w:val="00B75C21"/>
    <w:rsid w:val="00B82996"/>
    <w:rsid w:val="00BE1B37"/>
    <w:rsid w:val="00BE5178"/>
    <w:rsid w:val="00BF49FF"/>
    <w:rsid w:val="00C040AD"/>
    <w:rsid w:val="00C15FAE"/>
    <w:rsid w:val="00C31D32"/>
    <w:rsid w:val="00C4617D"/>
    <w:rsid w:val="00C567ED"/>
    <w:rsid w:val="00C57C5A"/>
    <w:rsid w:val="00C643BB"/>
    <w:rsid w:val="00C65B60"/>
    <w:rsid w:val="00C74230"/>
    <w:rsid w:val="00C75625"/>
    <w:rsid w:val="00C953AB"/>
    <w:rsid w:val="00CA1E3B"/>
    <w:rsid w:val="00CC4928"/>
    <w:rsid w:val="00CD148A"/>
    <w:rsid w:val="00CD4A7F"/>
    <w:rsid w:val="00CE1352"/>
    <w:rsid w:val="00D0496D"/>
    <w:rsid w:val="00D5116A"/>
    <w:rsid w:val="00D70671"/>
    <w:rsid w:val="00D764B4"/>
    <w:rsid w:val="00D81632"/>
    <w:rsid w:val="00D85C2E"/>
    <w:rsid w:val="00DA3A40"/>
    <w:rsid w:val="00DB1DE6"/>
    <w:rsid w:val="00DB46FD"/>
    <w:rsid w:val="00DB555F"/>
    <w:rsid w:val="00DC59C8"/>
    <w:rsid w:val="00DD15D1"/>
    <w:rsid w:val="00E147F9"/>
    <w:rsid w:val="00E316D3"/>
    <w:rsid w:val="00E610B5"/>
    <w:rsid w:val="00EA1F53"/>
    <w:rsid w:val="00EA2801"/>
    <w:rsid w:val="00EB1B32"/>
    <w:rsid w:val="00EB3FC1"/>
    <w:rsid w:val="00EE5708"/>
    <w:rsid w:val="00EE7A6A"/>
    <w:rsid w:val="00F06C27"/>
    <w:rsid w:val="00F14F52"/>
    <w:rsid w:val="00F16A3B"/>
    <w:rsid w:val="00F27634"/>
    <w:rsid w:val="00F27EC3"/>
    <w:rsid w:val="00F359EB"/>
    <w:rsid w:val="00F41056"/>
    <w:rsid w:val="00F440F0"/>
    <w:rsid w:val="00F5723C"/>
    <w:rsid w:val="00F73D70"/>
    <w:rsid w:val="00F74D62"/>
    <w:rsid w:val="00F90B8B"/>
    <w:rsid w:val="00F934B7"/>
    <w:rsid w:val="00F95B79"/>
    <w:rsid w:val="00FE6B55"/>
    <w:rsid w:val="036F8B2D"/>
    <w:rsid w:val="0D48D387"/>
    <w:rsid w:val="16F9C55F"/>
    <w:rsid w:val="1E940D1C"/>
    <w:rsid w:val="1EA97CFC"/>
    <w:rsid w:val="1F1845A6"/>
    <w:rsid w:val="2E12121B"/>
    <w:rsid w:val="32D809C2"/>
    <w:rsid w:val="452D9A80"/>
    <w:rsid w:val="66D7ADA2"/>
    <w:rsid w:val="766FC973"/>
    <w:rsid w:val="7C9BDD25"/>
    <w:rsid w:val="7DA457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DAFB8D7"/>
  <w15:chartTrackingRefBased/>
  <w15:docId w15:val="{2922F047-1F96-4B14-B6CC-04139BE00E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B3F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5141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B3FC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03A3"/>
  </w:style>
  <w:style w:type="paragraph" w:styleId="Footer">
    <w:name w:val="footer"/>
    <w:basedOn w:val="Normal"/>
    <w:link w:val="Foot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03A3"/>
  </w:style>
  <w:style w:type="character" w:styleId="Hyperlink">
    <w:name w:val="Hyperlink"/>
    <w:basedOn w:val="DefaultParagraphFont"/>
    <w:uiPriority w:val="99"/>
    <w:unhideWhenUsed/>
    <w:rsid w:val="008303A3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8303A3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8303A3"/>
    <w:rPr>
      <w:color w:val="954F72" w:themeColor="followed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05141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uiPriority w:val="99"/>
    <w:qFormat/>
    <w:rsid w:val="00B75C21"/>
    <w:pPr>
      <w:ind w:left="720"/>
      <w:contextualSpacing/>
    </w:pPr>
  </w:style>
  <w:style w:type="paragraph" w:styleId="NoSpacing">
    <w:name w:val="No Spacing"/>
    <w:uiPriority w:val="1"/>
    <w:qFormat/>
    <w:rsid w:val="00F95B79"/>
    <w:pPr>
      <w:spacing w:after="0" w:line="240" w:lineRule="auto"/>
    </w:pPr>
  </w:style>
  <w:style w:type="table" w:styleId="TableGrid">
    <w:name w:val="Table Grid"/>
    <w:basedOn w:val="TableNormal"/>
    <w:rsid w:val="00423F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DB46F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DB555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8264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965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75.png"/><Relationship Id="rId21" Type="http://schemas.openxmlformats.org/officeDocument/2006/relationships/oleObject" Target="embeddings/oleObject2.bin"/><Relationship Id="rId42" Type="http://schemas.openxmlformats.org/officeDocument/2006/relationships/image" Target="media/image24.jpeg"/><Relationship Id="rId47" Type="http://schemas.openxmlformats.org/officeDocument/2006/relationships/oleObject" Target="embeddings/oleObject9.bin"/><Relationship Id="rId63" Type="http://schemas.openxmlformats.org/officeDocument/2006/relationships/image" Target="media/image38.jpeg"/><Relationship Id="rId68" Type="http://schemas.openxmlformats.org/officeDocument/2006/relationships/image" Target="media/image43.jpeg"/><Relationship Id="rId84" Type="http://schemas.openxmlformats.org/officeDocument/2006/relationships/image" Target="media/image56.jpeg"/><Relationship Id="rId89" Type="http://schemas.openxmlformats.org/officeDocument/2006/relationships/image" Target="media/image61.jpeg"/><Relationship Id="rId112" Type="http://schemas.openxmlformats.org/officeDocument/2006/relationships/oleObject" Target="embeddings/oleObject28.bin"/><Relationship Id="rId16" Type="http://schemas.openxmlformats.org/officeDocument/2006/relationships/image" Target="media/image4.png"/><Relationship Id="rId107" Type="http://schemas.openxmlformats.org/officeDocument/2006/relationships/image" Target="media/image70.wmf"/><Relationship Id="rId11" Type="http://schemas.openxmlformats.org/officeDocument/2006/relationships/header" Target="header1.xml"/><Relationship Id="rId32" Type="http://schemas.openxmlformats.org/officeDocument/2006/relationships/image" Target="media/image14.jpeg"/><Relationship Id="rId37" Type="http://schemas.openxmlformats.org/officeDocument/2006/relationships/image" Target="media/image19.png"/><Relationship Id="rId53" Type="http://schemas.openxmlformats.org/officeDocument/2006/relationships/oleObject" Target="embeddings/oleObject12.bin"/><Relationship Id="rId58" Type="http://schemas.openxmlformats.org/officeDocument/2006/relationships/image" Target="media/image33.jpeg"/><Relationship Id="rId74" Type="http://schemas.openxmlformats.org/officeDocument/2006/relationships/image" Target="media/image48.jpeg"/><Relationship Id="rId79" Type="http://schemas.openxmlformats.org/officeDocument/2006/relationships/oleObject" Target="embeddings/oleObject15.bin"/><Relationship Id="rId102" Type="http://schemas.openxmlformats.org/officeDocument/2006/relationships/oleObject" Target="embeddings/oleObject23.bin"/><Relationship Id="rId123" Type="http://schemas.openxmlformats.org/officeDocument/2006/relationships/theme" Target="theme/theme1.xml"/><Relationship Id="rId5" Type="http://schemas.openxmlformats.org/officeDocument/2006/relationships/numbering" Target="numbering.xml"/><Relationship Id="rId90" Type="http://schemas.openxmlformats.org/officeDocument/2006/relationships/image" Target="media/image62.wmf"/><Relationship Id="rId95" Type="http://schemas.openxmlformats.org/officeDocument/2006/relationships/image" Target="media/image64.wmf"/><Relationship Id="rId22" Type="http://schemas.openxmlformats.org/officeDocument/2006/relationships/image" Target="media/image8.jpeg"/><Relationship Id="rId27" Type="http://schemas.openxmlformats.org/officeDocument/2006/relationships/oleObject" Target="embeddings/oleObject4.bin"/><Relationship Id="rId43" Type="http://schemas.openxmlformats.org/officeDocument/2006/relationships/oleObject" Target="embeddings/oleObject7.bin"/><Relationship Id="rId48" Type="http://schemas.openxmlformats.org/officeDocument/2006/relationships/image" Target="media/image27.jpeg"/><Relationship Id="rId64" Type="http://schemas.openxmlformats.org/officeDocument/2006/relationships/image" Target="media/image39.jpeg"/><Relationship Id="rId69" Type="http://schemas.openxmlformats.org/officeDocument/2006/relationships/image" Target="media/image44.jpeg"/><Relationship Id="rId113" Type="http://schemas.openxmlformats.org/officeDocument/2006/relationships/image" Target="media/image73.wmf"/><Relationship Id="rId118" Type="http://schemas.openxmlformats.org/officeDocument/2006/relationships/image" Target="media/image76.png"/><Relationship Id="rId80" Type="http://schemas.openxmlformats.org/officeDocument/2006/relationships/image" Target="media/image53.jpeg"/><Relationship Id="rId85" Type="http://schemas.openxmlformats.org/officeDocument/2006/relationships/image" Target="media/image57.jpeg"/><Relationship Id="rId12" Type="http://schemas.openxmlformats.org/officeDocument/2006/relationships/footer" Target="footer1.xml"/><Relationship Id="rId17" Type="http://schemas.openxmlformats.org/officeDocument/2006/relationships/image" Target="media/image5.jpeg"/><Relationship Id="rId33" Type="http://schemas.openxmlformats.org/officeDocument/2006/relationships/image" Target="media/image15.jpeg"/><Relationship Id="rId38" Type="http://schemas.openxmlformats.org/officeDocument/2006/relationships/image" Target="media/image20.jpeg"/><Relationship Id="rId59" Type="http://schemas.openxmlformats.org/officeDocument/2006/relationships/image" Target="media/image34.jpeg"/><Relationship Id="rId103" Type="http://schemas.openxmlformats.org/officeDocument/2006/relationships/image" Target="media/image68.wmf"/><Relationship Id="rId108" Type="http://schemas.openxmlformats.org/officeDocument/2006/relationships/oleObject" Target="embeddings/oleObject26.bin"/><Relationship Id="rId54" Type="http://schemas.openxmlformats.org/officeDocument/2006/relationships/image" Target="media/image30.jpeg"/><Relationship Id="rId70" Type="http://schemas.openxmlformats.org/officeDocument/2006/relationships/image" Target="media/image45.jpeg"/><Relationship Id="rId75" Type="http://schemas.openxmlformats.org/officeDocument/2006/relationships/image" Target="media/image49.jpeg"/><Relationship Id="rId91" Type="http://schemas.openxmlformats.org/officeDocument/2006/relationships/oleObject" Target="embeddings/oleObject17.bin"/><Relationship Id="rId96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23" Type="http://schemas.openxmlformats.org/officeDocument/2006/relationships/oleObject" Target="embeddings/oleObject3.bin"/><Relationship Id="rId28" Type="http://schemas.openxmlformats.org/officeDocument/2006/relationships/image" Target="media/image12.wmf"/><Relationship Id="rId49" Type="http://schemas.openxmlformats.org/officeDocument/2006/relationships/image" Target="media/image28.wmf"/><Relationship Id="rId114" Type="http://schemas.openxmlformats.org/officeDocument/2006/relationships/oleObject" Target="embeddings/oleObject29.bin"/><Relationship Id="rId119" Type="http://schemas.openxmlformats.org/officeDocument/2006/relationships/image" Target="media/image77.png"/><Relationship Id="rId44" Type="http://schemas.openxmlformats.org/officeDocument/2006/relationships/image" Target="media/image25.wmf"/><Relationship Id="rId60" Type="http://schemas.openxmlformats.org/officeDocument/2006/relationships/image" Target="media/image35.jpeg"/><Relationship Id="rId65" Type="http://schemas.openxmlformats.org/officeDocument/2006/relationships/image" Target="media/image40.jpeg"/><Relationship Id="rId81" Type="http://schemas.openxmlformats.org/officeDocument/2006/relationships/oleObject" Target="embeddings/oleObject16.bin"/><Relationship Id="rId86" Type="http://schemas.openxmlformats.org/officeDocument/2006/relationships/image" Target="media/image58.jpeg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hyperlink" Target="https://qualifications.pearson.com/en/qualifications/edexcel-a-levels/advanced-extension-award-mathematics-2018.html" TargetMode="External"/><Relationship Id="rId18" Type="http://schemas.openxmlformats.org/officeDocument/2006/relationships/image" Target="media/image6.wmf"/><Relationship Id="rId39" Type="http://schemas.openxmlformats.org/officeDocument/2006/relationships/image" Target="media/image21.jpeg"/><Relationship Id="rId109" Type="http://schemas.openxmlformats.org/officeDocument/2006/relationships/image" Target="media/image71.wmf"/><Relationship Id="rId34" Type="http://schemas.openxmlformats.org/officeDocument/2006/relationships/image" Target="media/image16.jpeg"/><Relationship Id="rId50" Type="http://schemas.openxmlformats.org/officeDocument/2006/relationships/oleObject" Target="embeddings/oleObject10.bin"/><Relationship Id="rId55" Type="http://schemas.openxmlformats.org/officeDocument/2006/relationships/image" Target="media/image31.wmf"/><Relationship Id="rId76" Type="http://schemas.openxmlformats.org/officeDocument/2006/relationships/image" Target="media/image50.jpeg"/><Relationship Id="rId97" Type="http://schemas.openxmlformats.org/officeDocument/2006/relationships/image" Target="media/image65.wmf"/><Relationship Id="rId104" Type="http://schemas.openxmlformats.org/officeDocument/2006/relationships/oleObject" Target="embeddings/oleObject24.bin"/><Relationship Id="rId120" Type="http://schemas.openxmlformats.org/officeDocument/2006/relationships/header" Target="header2.xml"/><Relationship Id="rId7" Type="http://schemas.openxmlformats.org/officeDocument/2006/relationships/settings" Target="settings.xml"/><Relationship Id="rId71" Type="http://schemas.openxmlformats.org/officeDocument/2006/relationships/image" Target="media/image46.wmf"/><Relationship Id="rId92" Type="http://schemas.openxmlformats.org/officeDocument/2006/relationships/image" Target="media/image63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5.bin"/><Relationship Id="rId24" Type="http://schemas.openxmlformats.org/officeDocument/2006/relationships/image" Target="media/image9.jpeg"/><Relationship Id="rId40" Type="http://schemas.openxmlformats.org/officeDocument/2006/relationships/image" Target="media/image22.jpeg"/><Relationship Id="rId45" Type="http://schemas.openxmlformats.org/officeDocument/2006/relationships/oleObject" Target="embeddings/oleObject8.bin"/><Relationship Id="rId66" Type="http://schemas.openxmlformats.org/officeDocument/2006/relationships/image" Target="media/image41.jpeg"/><Relationship Id="rId87" Type="http://schemas.openxmlformats.org/officeDocument/2006/relationships/image" Target="media/image59.jpeg"/><Relationship Id="rId110" Type="http://schemas.openxmlformats.org/officeDocument/2006/relationships/oleObject" Target="embeddings/oleObject27.bin"/><Relationship Id="rId115" Type="http://schemas.openxmlformats.org/officeDocument/2006/relationships/image" Target="media/image74.wmf"/><Relationship Id="rId61" Type="http://schemas.openxmlformats.org/officeDocument/2006/relationships/image" Target="media/image36.jpeg"/><Relationship Id="rId82" Type="http://schemas.openxmlformats.org/officeDocument/2006/relationships/image" Target="media/image54.jpeg"/><Relationship Id="rId19" Type="http://schemas.openxmlformats.org/officeDocument/2006/relationships/oleObject" Target="embeddings/oleObject1.bin"/><Relationship Id="rId14" Type="http://schemas.openxmlformats.org/officeDocument/2006/relationships/hyperlink" Target="https://www.mathsemporium.com/category/advanced-extension-award-mathematics/" TargetMode="External"/><Relationship Id="rId30" Type="http://schemas.openxmlformats.org/officeDocument/2006/relationships/oleObject" Target="embeddings/oleObject6.bin"/><Relationship Id="rId35" Type="http://schemas.openxmlformats.org/officeDocument/2006/relationships/image" Target="media/image17.jpeg"/><Relationship Id="rId56" Type="http://schemas.openxmlformats.org/officeDocument/2006/relationships/oleObject" Target="embeddings/oleObject13.bin"/><Relationship Id="rId77" Type="http://schemas.openxmlformats.org/officeDocument/2006/relationships/image" Target="media/image51.jpeg"/><Relationship Id="rId100" Type="http://schemas.openxmlformats.org/officeDocument/2006/relationships/oleObject" Target="embeddings/oleObject22.bin"/><Relationship Id="rId105" Type="http://schemas.openxmlformats.org/officeDocument/2006/relationships/image" Target="media/image69.wmf"/><Relationship Id="rId8" Type="http://schemas.openxmlformats.org/officeDocument/2006/relationships/webSettings" Target="webSettings.xml"/><Relationship Id="rId51" Type="http://schemas.openxmlformats.org/officeDocument/2006/relationships/oleObject" Target="embeddings/oleObject11.bin"/><Relationship Id="rId72" Type="http://schemas.openxmlformats.org/officeDocument/2006/relationships/oleObject" Target="embeddings/oleObject14.bin"/><Relationship Id="rId93" Type="http://schemas.openxmlformats.org/officeDocument/2006/relationships/oleObject" Target="embeddings/oleObject18.bin"/><Relationship Id="rId98" Type="http://schemas.openxmlformats.org/officeDocument/2006/relationships/oleObject" Target="embeddings/oleObject21.bin"/><Relationship Id="rId121" Type="http://schemas.openxmlformats.org/officeDocument/2006/relationships/footer" Target="footer2.xml"/><Relationship Id="rId3" Type="http://schemas.openxmlformats.org/officeDocument/2006/relationships/customXml" Target="../customXml/item3.xml"/><Relationship Id="rId25" Type="http://schemas.openxmlformats.org/officeDocument/2006/relationships/image" Target="media/image10.jpeg"/><Relationship Id="rId46" Type="http://schemas.openxmlformats.org/officeDocument/2006/relationships/image" Target="media/image26.wmf"/><Relationship Id="rId67" Type="http://schemas.openxmlformats.org/officeDocument/2006/relationships/image" Target="media/image42.jpeg"/><Relationship Id="rId116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image" Target="media/image23.png"/><Relationship Id="rId62" Type="http://schemas.openxmlformats.org/officeDocument/2006/relationships/image" Target="media/image37.jpeg"/><Relationship Id="rId83" Type="http://schemas.openxmlformats.org/officeDocument/2006/relationships/image" Target="media/image55.jpeg"/><Relationship Id="rId88" Type="http://schemas.openxmlformats.org/officeDocument/2006/relationships/image" Target="media/image60.jpeg"/><Relationship Id="rId111" Type="http://schemas.openxmlformats.org/officeDocument/2006/relationships/image" Target="media/image72.wmf"/><Relationship Id="rId15" Type="http://schemas.openxmlformats.org/officeDocument/2006/relationships/image" Target="media/image3.png"/><Relationship Id="rId36" Type="http://schemas.openxmlformats.org/officeDocument/2006/relationships/image" Target="media/image18.jpeg"/><Relationship Id="rId57" Type="http://schemas.openxmlformats.org/officeDocument/2006/relationships/image" Target="media/image32.jpeg"/><Relationship Id="rId106" Type="http://schemas.openxmlformats.org/officeDocument/2006/relationships/oleObject" Target="embeddings/oleObject25.bin"/><Relationship Id="rId10" Type="http://schemas.openxmlformats.org/officeDocument/2006/relationships/endnotes" Target="endnotes.xml"/><Relationship Id="rId31" Type="http://schemas.openxmlformats.org/officeDocument/2006/relationships/image" Target="media/image13.jpeg"/><Relationship Id="rId52" Type="http://schemas.openxmlformats.org/officeDocument/2006/relationships/image" Target="media/image29.wmf"/><Relationship Id="rId73" Type="http://schemas.openxmlformats.org/officeDocument/2006/relationships/image" Target="media/image47.jpeg"/><Relationship Id="rId78" Type="http://schemas.openxmlformats.org/officeDocument/2006/relationships/image" Target="media/image52.wmf"/><Relationship Id="rId94" Type="http://schemas.openxmlformats.org/officeDocument/2006/relationships/oleObject" Target="embeddings/oleObject19.bin"/><Relationship Id="rId99" Type="http://schemas.openxmlformats.org/officeDocument/2006/relationships/image" Target="media/image66.wmf"/><Relationship Id="rId101" Type="http://schemas.openxmlformats.org/officeDocument/2006/relationships/image" Target="media/image67.wmf"/><Relationship Id="rId122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6" ma:contentTypeDescription="Create a new document." ma:contentTypeScope="" ma:versionID="796d1f35ad83c3f29bd4a5fa9842caa4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2b09b7f37102d6c4ca0c746a355c6c32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5F135D8-7E2A-4773-8E52-308D5498CE7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A3C9634B-2C1E-4CED-B5AE-F72EAF2B8672}">
  <ds:schemaRefs>
    <ds:schemaRef ds:uri="http://schemas.microsoft.com/office/2006/metadata/properties"/>
    <ds:schemaRef ds:uri="http://schemas.microsoft.com/office/infopath/2007/PartnerControls"/>
    <ds:schemaRef ds:uri="d37093ce-74a9-4ead-ba34-b65f3c860946"/>
    <ds:schemaRef ds:uri="aef15915-1ad9-4df2-a051-24e841bbfed3"/>
  </ds:schemaRefs>
</ds:datastoreItem>
</file>

<file path=customXml/itemProps3.xml><?xml version="1.0" encoding="utf-8"?>
<ds:datastoreItem xmlns:ds="http://schemas.openxmlformats.org/officeDocument/2006/customXml" ds:itemID="{C3CA3A30-45B9-4C10-B085-C38BF6F7D18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0AA3AC4F-0B91-4019-9B48-E28E1C2E8B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1</Pages>
  <Words>1572</Words>
  <Characters>8965</Characters>
  <Application>Microsoft Office Word</Application>
  <DocSecurity>0</DocSecurity>
  <Lines>74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slop, Mark</dc:creator>
  <cp:keywords/>
  <dc:description/>
  <cp:lastModifiedBy>Isobel Oakley</cp:lastModifiedBy>
  <cp:revision>42</cp:revision>
  <dcterms:created xsi:type="dcterms:W3CDTF">2022-07-31T19:24:00Z</dcterms:created>
  <dcterms:modified xsi:type="dcterms:W3CDTF">2022-11-15T16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545BF2C8BA29D4CA1CF1B28CB215945</vt:lpwstr>
  </property>
  <property fmtid="{D5CDD505-2E9C-101B-9397-08002B2CF9AE}" pid="3" name="MTWinEqns">
    <vt:bool>true</vt:bool>
  </property>
  <property fmtid="{D5CDD505-2E9C-101B-9397-08002B2CF9AE}" pid="4" name="MediaServiceImageTags">
    <vt:lpwstr/>
  </property>
</Properties>
</file>